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0DFC" w:rsidRDefault="00DB0DFC" w:rsidP="00DB0DFC">
      <w:pPr>
        <w:pStyle w:val="ListParagraph"/>
        <w:tabs>
          <w:tab w:val="left" w:pos="4290"/>
        </w:tabs>
        <w:spacing w:after="0"/>
        <w:ind w:left="0" w:firstLine="0"/>
        <w:jc w:val="both"/>
        <w:rPr>
          <w:b/>
          <w:color w:val="000000" w:themeColor="text1"/>
          <w:position w:val="-36"/>
          <w:szCs w:val="28"/>
        </w:rPr>
      </w:pPr>
      <w:r>
        <w:rPr>
          <w:b/>
          <w:color w:val="000000" w:themeColor="text1"/>
          <w:position w:val="-36"/>
          <w:szCs w:val="28"/>
        </w:rPr>
        <w:t>Tuần 03-tiêt 02</w:t>
      </w:r>
      <w:r>
        <w:rPr>
          <w:b/>
          <w:color w:val="000000" w:themeColor="text1"/>
          <w:position w:val="-36"/>
          <w:szCs w:val="28"/>
        </w:rPr>
        <w:tab/>
      </w:r>
    </w:p>
    <w:p w:rsidR="00400524" w:rsidRDefault="00400524" w:rsidP="00DE1179">
      <w:pPr>
        <w:pStyle w:val="ListParagraph"/>
        <w:spacing w:after="0"/>
        <w:ind w:left="0" w:firstLine="0"/>
        <w:jc w:val="center"/>
        <w:rPr>
          <w:b/>
          <w:color w:val="000000" w:themeColor="text1"/>
          <w:position w:val="-36"/>
          <w:szCs w:val="28"/>
        </w:rPr>
      </w:pPr>
      <w:r w:rsidRPr="00400524">
        <w:rPr>
          <w:b/>
          <w:color w:val="000000" w:themeColor="text1"/>
          <w:position w:val="-36"/>
          <w:szCs w:val="28"/>
        </w:rPr>
        <w:t>LUYỆN TẬP</w:t>
      </w:r>
    </w:p>
    <w:p w:rsidR="00DE1179" w:rsidRPr="00DE1179" w:rsidRDefault="00DE1179" w:rsidP="00DE1179">
      <w:pPr>
        <w:pStyle w:val="ListParagraph"/>
        <w:spacing w:after="0"/>
        <w:ind w:left="1080" w:firstLine="0"/>
        <w:jc w:val="both"/>
        <w:rPr>
          <w:color w:val="000000" w:themeColor="text1"/>
          <w:sz w:val="32"/>
          <w:szCs w:val="32"/>
        </w:rPr>
      </w:pPr>
    </w:p>
    <w:p w:rsidR="00DE1179" w:rsidRPr="00DE1179" w:rsidRDefault="00DE1179" w:rsidP="00400524">
      <w:pPr>
        <w:spacing w:after="0"/>
        <w:ind w:firstLine="0"/>
        <w:jc w:val="both"/>
        <w:rPr>
          <w:b/>
          <w:color w:val="000000" w:themeColor="text1"/>
          <w:sz w:val="32"/>
          <w:szCs w:val="32"/>
        </w:rPr>
      </w:pPr>
      <w:r w:rsidRPr="00DE1179">
        <w:rPr>
          <w:b/>
          <w:color w:val="000000" w:themeColor="text1"/>
          <w:sz w:val="32"/>
          <w:szCs w:val="32"/>
        </w:rPr>
        <w:t>I.Các bước giải :</w:t>
      </w:r>
    </w:p>
    <w:p w:rsidR="00400524" w:rsidRPr="00400524" w:rsidRDefault="00400524" w:rsidP="00400524">
      <w:pPr>
        <w:spacing w:after="0"/>
        <w:ind w:firstLine="0"/>
        <w:jc w:val="both"/>
        <w:rPr>
          <w:color w:val="000000" w:themeColor="text1"/>
          <w:sz w:val="32"/>
          <w:szCs w:val="32"/>
        </w:rPr>
      </w:pPr>
      <w:r w:rsidRPr="00400524">
        <w:rPr>
          <w:color w:val="000000" w:themeColor="text1"/>
          <w:sz w:val="32"/>
          <w:szCs w:val="32"/>
        </w:rPr>
        <w:t>Bước 1 : Lập hệ phương trình :</w:t>
      </w:r>
    </w:p>
    <w:p w:rsidR="00400524" w:rsidRPr="00400524" w:rsidRDefault="00400524" w:rsidP="00400524">
      <w:pPr>
        <w:pStyle w:val="ListParagraph"/>
        <w:numPr>
          <w:ilvl w:val="0"/>
          <w:numId w:val="3"/>
        </w:numPr>
        <w:spacing w:after="0"/>
        <w:jc w:val="both"/>
        <w:rPr>
          <w:color w:val="000000" w:themeColor="text1"/>
          <w:sz w:val="32"/>
          <w:szCs w:val="32"/>
        </w:rPr>
      </w:pPr>
      <w:r w:rsidRPr="00400524">
        <w:rPr>
          <w:color w:val="000000" w:themeColor="text1"/>
          <w:sz w:val="32"/>
          <w:szCs w:val="32"/>
        </w:rPr>
        <w:t>Chọn hai ẩn số và đặt điều kiện cho 2 ẩn số vừa chọn.</w:t>
      </w:r>
    </w:p>
    <w:p w:rsidR="00400524" w:rsidRPr="00400524" w:rsidRDefault="00400524" w:rsidP="00400524">
      <w:pPr>
        <w:pStyle w:val="ListParagraph"/>
        <w:numPr>
          <w:ilvl w:val="0"/>
          <w:numId w:val="3"/>
        </w:numPr>
        <w:spacing w:after="0"/>
        <w:jc w:val="both"/>
        <w:rPr>
          <w:color w:val="000000" w:themeColor="text1"/>
          <w:sz w:val="32"/>
          <w:szCs w:val="32"/>
        </w:rPr>
      </w:pPr>
      <w:r w:rsidRPr="00400524">
        <w:rPr>
          <w:color w:val="000000" w:themeColor="text1"/>
          <w:sz w:val="32"/>
          <w:szCs w:val="32"/>
        </w:rPr>
        <w:t>Biểu diễn các đại lượng chưa biết theo các ẩn số và các đại lượng đã biết.</w:t>
      </w:r>
    </w:p>
    <w:p w:rsidR="00400524" w:rsidRPr="00400524" w:rsidRDefault="00400524" w:rsidP="00400524">
      <w:pPr>
        <w:pStyle w:val="ListParagraph"/>
        <w:numPr>
          <w:ilvl w:val="0"/>
          <w:numId w:val="3"/>
        </w:numPr>
        <w:spacing w:after="0"/>
        <w:jc w:val="both"/>
        <w:rPr>
          <w:color w:val="000000" w:themeColor="text1"/>
          <w:sz w:val="32"/>
          <w:szCs w:val="32"/>
        </w:rPr>
      </w:pPr>
      <w:r w:rsidRPr="00400524">
        <w:rPr>
          <w:color w:val="000000" w:themeColor="text1"/>
          <w:sz w:val="32"/>
          <w:szCs w:val="32"/>
        </w:rPr>
        <w:t xml:space="preserve">Lập hai phương trình biểu thị mối quan hệ giữa các đại lượng. </w:t>
      </w:r>
    </w:p>
    <w:p w:rsidR="00400524" w:rsidRPr="00400524" w:rsidRDefault="00400524" w:rsidP="00400524">
      <w:pPr>
        <w:pStyle w:val="ListParagraph"/>
        <w:spacing w:after="0"/>
        <w:ind w:left="0" w:firstLine="0"/>
        <w:jc w:val="both"/>
        <w:rPr>
          <w:position w:val="-36"/>
          <w:sz w:val="32"/>
          <w:szCs w:val="32"/>
        </w:rPr>
      </w:pPr>
      <w:r w:rsidRPr="00400524">
        <w:rPr>
          <w:position w:val="-36"/>
          <w:sz w:val="32"/>
          <w:szCs w:val="32"/>
        </w:rPr>
        <w:t>Bước 2 : Giải hệ phương trình vừa lập.</w:t>
      </w:r>
    </w:p>
    <w:p w:rsidR="00400524" w:rsidRPr="00400524" w:rsidRDefault="00400524" w:rsidP="00400524">
      <w:pPr>
        <w:pStyle w:val="ListParagraph"/>
        <w:spacing w:after="0"/>
        <w:ind w:left="0" w:firstLine="0"/>
        <w:jc w:val="both"/>
        <w:rPr>
          <w:position w:val="-36"/>
          <w:sz w:val="32"/>
          <w:szCs w:val="32"/>
        </w:rPr>
      </w:pPr>
      <w:r w:rsidRPr="00400524">
        <w:rPr>
          <w:position w:val="-36"/>
          <w:sz w:val="32"/>
          <w:szCs w:val="32"/>
        </w:rPr>
        <w:t>Bước 3 : Kết luận (đối chiếu điều kiện của ẩn ở bước 1)</w:t>
      </w:r>
    </w:p>
    <w:p w:rsidR="00400524" w:rsidRPr="00400524" w:rsidRDefault="00400524" w:rsidP="00400524"/>
    <w:p w:rsidR="00DE1179" w:rsidRDefault="00DE1179" w:rsidP="004B49AF">
      <w:pPr>
        <w:tabs>
          <w:tab w:val="left" w:pos="8835"/>
        </w:tabs>
        <w:spacing w:before="60"/>
        <w:ind w:firstLine="0"/>
        <w:jc w:val="both"/>
        <w:rPr>
          <w:b/>
          <w:color w:val="000000" w:themeColor="text1"/>
          <w:szCs w:val="28"/>
        </w:rPr>
      </w:pPr>
      <w:r>
        <w:rPr>
          <w:b/>
          <w:color w:val="000000" w:themeColor="text1"/>
          <w:szCs w:val="28"/>
        </w:rPr>
        <w:t>II. Bài tập :</w:t>
      </w:r>
    </w:p>
    <w:p w:rsidR="005A6AB6" w:rsidRPr="004B49AF" w:rsidRDefault="004B49AF" w:rsidP="004B49AF">
      <w:pPr>
        <w:tabs>
          <w:tab w:val="left" w:pos="8835"/>
        </w:tabs>
        <w:spacing w:before="60"/>
        <w:ind w:firstLine="0"/>
        <w:jc w:val="both"/>
        <w:rPr>
          <w:color w:val="000000" w:themeColor="text1"/>
          <w:szCs w:val="28"/>
        </w:rPr>
      </w:pPr>
      <w:r w:rsidRPr="004B49AF">
        <w:rPr>
          <w:b/>
          <w:color w:val="000000" w:themeColor="text1"/>
          <w:szCs w:val="28"/>
        </w:rPr>
        <w:t>Bài 1</w:t>
      </w:r>
      <w:r w:rsidRPr="004B49AF">
        <w:rPr>
          <w:color w:val="000000" w:themeColor="text1"/>
          <w:szCs w:val="28"/>
        </w:rPr>
        <w:t xml:space="preserve">: </w:t>
      </w:r>
      <w:r w:rsidR="005A6AB6" w:rsidRPr="004B49AF">
        <w:rPr>
          <w:color w:val="000000" w:themeColor="text1"/>
          <w:szCs w:val="28"/>
        </w:rPr>
        <w:t xml:space="preserve">Đầu năm học , một trường THCS tuyển được 75 học sinh vào 2 lớp chuyên toán và chuyên văn. Nếu chuyển 15 học sinh từ lớp Toán sang lớp Văn thì số học sinh lớp Văn bằng </w:t>
      </w:r>
      <w:r w:rsidR="005A6AB6" w:rsidRPr="004B49AF">
        <w:rPr>
          <w:color w:val="000000" w:themeColor="text1"/>
          <w:position w:val="-24"/>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3" ShapeID="_x0000_i1025" DrawAspect="Content" ObjectID="_1643808342" r:id="rId9"/>
        </w:object>
      </w:r>
      <w:r w:rsidR="005A6AB6" w:rsidRPr="004B49AF">
        <w:rPr>
          <w:color w:val="000000" w:themeColor="text1"/>
          <w:szCs w:val="28"/>
        </w:rPr>
        <w:t xml:space="preserve"> số học sinh lớp Toán. Hãy tìm số học sinh mỗi lớp.</w:t>
      </w:r>
    </w:p>
    <w:p w:rsidR="005A6AB6" w:rsidRPr="004B49AF" w:rsidRDefault="004B49AF" w:rsidP="004B49AF">
      <w:pPr>
        <w:pStyle w:val="ListParagraph"/>
        <w:spacing w:after="0"/>
        <w:ind w:left="0" w:firstLine="0"/>
        <w:jc w:val="both"/>
        <w:rPr>
          <w:color w:val="000000" w:themeColor="text1"/>
          <w:lang w:eastAsia="en-CA"/>
        </w:rPr>
      </w:pPr>
      <w:r w:rsidRPr="004B49AF">
        <w:rPr>
          <w:b/>
          <w:color w:val="000000" w:themeColor="text1"/>
          <w:lang w:eastAsia="en-CA"/>
        </w:rPr>
        <w:t>Bài 2:</w:t>
      </w:r>
      <w:r w:rsidRPr="004B49AF">
        <w:rPr>
          <w:color w:val="000000" w:themeColor="text1"/>
          <w:lang w:eastAsia="en-CA"/>
        </w:rPr>
        <w:t xml:space="preserve"> </w:t>
      </w:r>
      <w:r w:rsidR="000064F6" w:rsidRPr="004B49AF">
        <w:rPr>
          <w:color w:val="000000" w:themeColor="text1"/>
          <w:lang w:val="vi-VN" w:eastAsia="en-CA"/>
        </w:rPr>
        <w:t>Có 2 thỏi thép vụn loại một thỏi chứa 10% nike và thỏi còn lại chứa 35% niken, cần lấy bao nhiêu tấn thép vụn mỗi loại trên để luyện được 140 tấn thép chứa 30% Niken?</w:t>
      </w:r>
    </w:p>
    <w:p w:rsidR="000064F6" w:rsidRPr="004B49AF" w:rsidRDefault="000064F6" w:rsidP="004B49AF">
      <w:pPr>
        <w:pStyle w:val="ListParagraph"/>
        <w:spacing w:after="0"/>
        <w:ind w:left="0" w:firstLine="0"/>
        <w:jc w:val="both"/>
        <w:rPr>
          <w:color w:val="000000" w:themeColor="text1"/>
        </w:rPr>
      </w:pPr>
      <w:r w:rsidRPr="004B49AF">
        <w:rPr>
          <w:color w:val="000000" w:themeColor="text1"/>
        </w:rPr>
        <w:t>Bạn Dương đi chợ mua cho mẹ 3 quả trứng vịt và 4 quả trứng vịt lộn giá 43.000. Hôm sau Dương lại đi chợ và mua tiếp 5 quả trứng vịt, 2 quả trứng vịt lộn với giá như hôm qua và mua hết 39.000. Hỏi trứng vịt lộn và trứng vịt, trứng nào đắt hơn?</w:t>
      </w:r>
    </w:p>
    <w:p w:rsidR="000064F6" w:rsidRPr="004B49AF" w:rsidRDefault="004B49AF" w:rsidP="004B49AF">
      <w:pPr>
        <w:pStyle w:val="ListParagraph"/>
        <w:spacing w:after="0"/>
        <w:ind w:left="0" w:firstLine="0"/>
        <w:jc w:val="both"/>
        <w:rPr>
          <w:color w:val="000000" w:themeColor="text1"/>
        </w:rPr>
      </w:pPr>
      <w:r w:rsidRPr="004B49AF">
        <w:rPr>
          <w:b/>
          <w:color w:val="000000" w:themeColor="text1"/>
        </w:rPr>
        <w:t>Bài 3</w:t>
      </w:r>
      <w:r w:rsidRPr="004B49AF">
        <w:rPr>
          <w:color w:val="000000" w:themeColor="text1"/>
        </w:rPr>
        <w:t xml:space="preserve"> : </w:t>
      </w:r>
      <w:r w:rsidR="000064F6" w:rsidRPr="004B49AF">
        <w:rPr>
          <w:color w:val="000000" w:themeColor="text1"/>
        </w:rPr>
        <w:t>Một đoàn y tế từ thiện của tỉnh gồm các bác sĩ và y tá về xã để khám chữa bệnh miễn phí cho người dân trong tỉnh. Đoàn gồm 45 người và có tuổi trung bình là 40 tuổi. Tính số bác sĩ và y tá biết tuổi trung bình của các bác sĩ là 50 tuổi và tuổi trung bình của các y tá là 35 tuổi.</w:t>
      </w:r>
    </w:p>
    <w:p w:rsidR="000064F6" w:rsidRDefault="004B49AF" w:rsidP="004B49AF">
      <w:pPr>
        <w:pStyle w:val="ListParagraph"/>
        <w:spacing w:after="0"/>
        <w:ind w:left="0" w:firstLine="0"/>
        <w:jc w:val="both"/>
        <w:rPr>
          <w:color w:val="000000" w:themeColor="text1"/>
        </w:rPr>
      </w:pPr>
      <w:r w:rsidRPr="004B49AF">
        <w:rPr>
          <w:b/>
          <w:color w:val="000000" w:themeColor="text1"/>
        </w:rPr>
        <w:t>Bài 4</w:t>
      </w:r>
      <w:r w:rsidRPr="004B49AF">
        <w:rPr>
          <w:color w:val="000000" w:themeColor="text1"/>
        </w:rPr>
        <w:t xml:space="preserve">: </w:t>
      </w:r>
      <w:r w:rsidR="000064F6" w:rsidRPr="004B49AF">
        <w:rPr>
          <w:color w:val="000000" w:themeColor="text1"/>
        </w:rPr>
        <w:t>Bạn Dũng trung bình tiêu thụ 15 calo cho mỗi phút bơi và 10 calo cho mỗi phút chạy bộ. Hôm nay, Dũng mất 1,5 giờ cho cả hai hoạt động trên và tiêu thụ hết 1200 calo. Hỏi hôm nay, bạn Dũng mất bao nhiêu thời gian cho mỗi hoạt động ?</w:t>
      </w:r>
    </w:p>
    <w:p w:rsidR="00590DB4" w:rsidRDefault="00590DB4" w:rsidP="00590DB4">
      <w:pPr>
        <w:ind w:firstLine="0"/>
        <w:jc w:val="both"/>
        <w:rPr>
          <w:rFonts w:eastAsia="Arial"/>
          <w:szCs w:val="28"/>
          <w:lang w:val="pt-BR"/>
        </w:rPr>
      </w:pPr>
      <w:r w:rsidRPr="00590DB4">
        <w:rPr>
          <w:rFonts w:eastAsia="Calibri"/>
          <w:b/>
          <w:szCs w:val="28"/>
          <w:lang w:val="pt-BR"/>
        </w:rPr>
        <w:t>Bài 5:</w:t>
      </w:r>
      <w:r w:rsidRPr="00590DB4">
        <w:rPr>
          <w:rFonts w:eastAsia="Calibri"/>
          <w:szCs w:val="28"/>
          <w:lang w:val="pt-BR"/>
        </w:rPr>
        <w:t xml:space="preserve"> Để</w:t>
      </w:r>
      <w:r w:rsidRPr="00590DB4">
        <w:rPr>
          <w:rFonts w:eastAsia="Arial"/>
          <w:szCs w:val="28"/>
          <w:lang w:val="pt-BR"/>
        </w:rPr>
        <w:t xml:space="preserve"> đảm bảo lượng dinh dưỡng cho cơ thể thì mỗi gia đình cần 900 đơn vị protein và 500 đơn vị Lipit cho mỗi bữa ăn hàng ngày. Mỗi kg thịt bò chứa 800 đơn vị protein và 200 đơn vị Lipit. Mỗi kg thịt heo chứa 600 đơn vị protein và 400 đơn vị Lipit. Hỏi mẹ bạn cần bao nhiêu tiền để mua lượng thịt đảm bảo lượng dinh dưỡng trên? Biết rằng 1kg thịt bò giá 100.000 đồng, 1kg thịt heo giá 70.000 đồng.</w:t>
      </w:r>
    </w:p>
    <w:p w:rsidR="00D70B9E" w:rsidRPr="00D70B9E" w:rsidRDefault="00D70B9E" w:rsidP="00D70B9E">
      <w:pPr>
        <w:ind w:firstLine="0"/>
        <w:rPr>
          <w:b/>
          <w:position w:val="-14"/>
          <w:szCs w:val="28"/>
          <w:lang w:val="vi-VN"/>
        </w:rPr>
      </w:pPr>
      <w:r w:rsidRPr="00D70B9E">
        <w:rPr>
          <w:b/>
          <w:szCs w:val="28"/>
          <w:lang w:val="pt-BR"/>
        </w:rPr>
        <w:t>Bài 6:</w:t>
      </w:r>
      <w:r w:rsidRPr="00D70B9E">
        <w:rPr>
          <w:szCs w:val="28"/>
          <w:lang w:val="pt-BR"/>
        </w:rPr>
        <w:t xml:space="preserve"> </w:t>
      </w:r>
      <w:r w:rsidRPr="00D70B9E">
        <w:rPr>
          <w:szCs w:val="28"/>
          <w:lang w:val="vi-VN"/>
        </w:rPr>
        <w:t xml:space="preserve">Lớp 9A có số học sinh nam bằng </w:t>
      </w:r>
      <w:r w:rsidRPr="00D70B9E">
        <w:rPr>
          <w:position w:val="-28"/>
          <w:szCs w:val="28"/>
        </w:rPr>
        <w:object w:dxaOrig="360" w:dyaOrig="720">
          <v:shape id="_x0000_i1026" type="#_x0000_t75" style="width:17.25pt;height:36.75pt" o:ole="">
            <v:imagedata r:id="rId10" o:title=""/>
          </v:shape>
          <o:OLEObject Type="Embed" ProgID="Equation.DSMT4" ShapeID="_x0000_i1026" DrawAspect="Content" ObjectID="_1643808343" r:id="rId11"/>
        </w:object>
      </w:r>
      <w:r w:rsidRPr="00D70B9E">
        <w:rPr>
          <w:szCs w:val="28"/>
          <w:lang w:val="vi-VN"/>
        </w:rPr>
        <w:t xml:space="preserve"> số học sinh nữ và ít hơn số học sinh nữ 4 học sinh. Hỏi lớp 9A có bao nhiêu học sinh?</w:t>
      </w:r>
    </w:p>
    <w:p w:rsidR="00D70B9E" w:rsidRPr="00463A05" w:rsidRDefault="00BC48E7" w:rsidP="00590DB4">
      <w:pPr>
        <w:ind w:firstLine="0"/>
        <w:jc w:val="both"/>
        <w:rPr>
          <w:rFonts w:cs="Times New Roman"/>
          <w:color w:val="000000"/>
          <w:szCs w:val="28"/>
          <w:shd w:val="clear" w:color="auto" w:fill="FFFFFF"/>
          <w:lang w:val="vi-VN"/>
        </w:rPr>
      </w:pPr>
      <w:r w:rsidRPr="005B2714">
        <w:rPr>
          <w:rFonts w:eastAsia="Calibri" w:cs="Times New Roman"/>
          <w:b/>
          <w:szCs w:val="28"/>
          <w:lang w:val="pt-BR"/>
        </w:rPr>
        <w:lastRenderedPageBreak/>
        <w:t>Bài 7:</w:t>
      </w:r>
      <w:r w:rsidRPr="005B2714">
        <w:rPr>
          <w:rFonts w:eastAsia="Calibri" w:cs="Times New Roman"/>
          <w:szCs w:val="28"/>
          <w:lang w:val="pt-BR"/>
        </w:rPr>
        <w:t xml:space="preserve"> </w:t>
      </w:r>
      <w:r w:rsidR="005B2714" w:rsidRPr="005B2714">
        <w:rPr>
          <w:rFonts w:cs="Times New Roman"/>
          <w:color w:val="000000"/>
          <w:szCs w:val="28"/>
          <w:shd w:val="clear" w:color="auto" w:fill="FFFFFF"/>
          <w:lang w:val="vi-VN"/>
        </w:rPr>
        <w:t>Một mảnh vườn hình chữ nhật có chu vi 34m. Nếu tăng chiều dài thêm 3m và tăng chiều rộng thêm 2m thì diện tích tăng thêm 45m</w:t>
      </w:r>
      <w:r w:rsidR="005B2714" w:rsidRPr="005B2714">
        <w:rPr>
          <w:rFonts w:cs="Times New Roman"/>
          <w:color w:val="000000"/>
          <w:szCs w:val="28"/>
          <w:shd w:val="clear" w:color="auto" w:fill="FFFFFF"/>
          <w:vertAlign w:val="superscript"/>
          <w:lang w:val="vi-VN"/>
        </w:rPr>
        <w:t>2</w:t>
      </w:r>
      <w:r w:rsidR="005B2714" w:rsidRPr="005B2714">
        <w:rPr>
          <w:rFonts w:cs="Times New Roman"/>
          <w:color w:val="000000"/>
          <w:szCs w:val="28"/>
          <w:shd w:val="clear" w:color="auto" w:fill="FFFFFF"/>
          <w:lang w:val="vi-VN"/>
        </w:rPr>
        <w:t xml:space="preserve">. </w:t>
      </w:r>
      <w:r w:rsidR="005B2714" w:rsidRPr="00463A05">
        <w:rPr>
          <w:rFonts w:cs="Times New Roman"/>
          <w:color w:val="000000"/>
          <w:szCs w:val="28"/>
          <w:shd w:val="clear" w:color="auto" w:fill="FFFFFF"/>
          <w:lang w:val="vi-VN"/>
        </w:rPr>
        <w:t>Hãy tính chiều dài, chiều rộng của mảnh vườn.</w:t>
      </w:r>
    </w:p>
    <w:p w:rsidR="00240CB6" w:rsidRPr="004033FB" w:rsidRDefault="00240CB6" w:rsidP="00240CB6">
      <w:pPr>
        <w:ind w:firstLine="0"/>
        <w:jc w:val="both"/>
        <w:rPr>
          <w:lang w:val="vi-VN"/>
        </w:rPr>
      </w:pPr>
      <w:r w:rsidRPr="00463A05">
        <w:rPr>
          <w:b/>
          <w:lang w:val="vi-VN"/>
        </w:rPr>
        <w:t>Bài 8</w:t>
      </w:r>
      <w:r w:rsidRPr="00463A05">
        <w:rPr>
          <w:lang w:val="vi-VN"/>
        </w:rPr>
        <w:t xml:space="preserve"> : </w:t>
      </w:r>
      <w:r w:rsidRPr="004033FB">
        <w:rPr>
          <w:lang w:val="vi-VN"/>
        </w:rPr>
        <w:t xml:space="preserve">Lớp 9A có 50 học sinh, số học sinh nam bằng </w:t>
      </w:r>
      <w:r w:rsidR="002344FC" w:rsidRPr="002344FC">
        <w:rPr>
          <w:position w:val="-24"/>
        </w:rPr>
        <w:pict>
          <v:shape id="_x0000_i1027" type="#_x0000_t75" style="width:12.75pt;height:30.75pt">
            <v:imagedata r:id="rId12" o:title=""/>
          </v:shape>
        </w:pict>
      </w:r>
      <w:r w:rsidRPr="004033FB">
        <w:rPr>
          <w:lang w:val="vi-VN"/>
        </w:rPr>
        <w:t xml:space="preserve"> số học sinh nữ. Hỏi lớp 9A có bao nhiêu học sinh nam và bao nhiêu học sinh nữ?</w:t>
      </w:r>
    </w:p>
    <w:p w:rsidR="00022847" w:rsidRDefault="001C208B" w:rsidP="001C208B">
      <w:pPr>
        <w:spacing w:after="240"/>
        <w:ind w:firstLine="0"/>
        <w:jc w:val="both"/>
        <w:rPr>
          <w:szCs w:val="28"/>
          <w:lang w:val="nl-NL"/>
        </w:rPr>
      </w:pPr>
      <w:r w:rsidRPr="001C208B">
        <w:rPr>
          <w:b/>
          <w:szCs w:val="28"/>
          <w:lang w:val="nl-NL"/>
        </w:rPr>
        <w:t>Bài 9 :</w:t>
      </w:r>
      <w:r>
        <w:rPr>
          <w:szCs w:val="28"/>
          <w:lang w:val="nl-NL"/>
        </w:rPr>
        <w:t xml:space="preserve"> </w:t>
      </w:r>
      <w:r w:rsidR="00022847" w:rsidRPr="006C22E8">
        <w:rPr>
          <w:rFonts w:eastAsia="Calibri" w:cs="Times New Roman"/>
          <w:szCs w:val="28"/>
          <w:lang w:val="nl-NL"/>
        </w:rPr>
        <w:t>Bà nội dành dụm được một số tiền để thưởng cho các cháu của bà. Nếu bà thưởng cho mỗi cháu 140000 đồng thì bà còn dư 40000 đồng, nếu bà thưởng cho mỗi cháu 160000 đồng thì bà còn thiếu 60000 đồng. Hỏi bà nội dành dụm được bao nhiêu tiề</w:t>
      </w:r>
      <w:r w:rsidR="00022847">
        <w:rPr>
          <w:szCs w:val="28"/>
          <w:lang w:val="nl-NL"/>
        </w:rPr>
        <w:t>n, và bà nội có bao nhiêu cháu ?</w:t>
      </w:r>
    </w:p>
    <w:p w:rsidR="001C208B" w:rsidRDefault="002344FC" w:rsidP="001C208B">
      <w:pPr>
        <w:spacing w:after="240"/>
        <w:ind w:firstLine="0"/>
        <w:jc w:val="both"/>
        <w:rPr>
          <w:rFonts w:eastAsia="Calibri" w:cs="Times New Roman"/>
          <w:szCs w:val="28"/>
          <w:lang w:val="nl-NL"/>
        </w:rPr>
      </w:pPr>
      <w:r w:rsidRPr="002344FC">
        <w:rPr>
          <w:rFonts w:eastAsia="Calibri" w:cs="Times New Roman"/>
          <w:b/>
          <w:noProof/>
          <w:szCs w:val="28"/>
        </w:rPr>
        <w:pict>
          <v:shapetype id="_x0000_t32" coordsize="21600,21600" o:spt="32" o:oned="t" path="m,l21600,21600e" filled="f">
            <v:path arrowok="t" fillok="f" o:connecttype="none"/>
            <o:lock v:ext="edit" shapetype="t"/>
          </v:shapetype>
          <v:shape id="_x0000_s16110" type="#_x0000_t32" style="position:absolute;left:0;text-align:left;margin-left:-.05pt;margin-top:59.05pt;width:505.5pt;height:0;z-index:251753472" o:connectortype="straight" strokeweight="2pt"/>
        </w:pict>
      </w:r>
      <w:r w:rsidR="006138F6" w:rsidRPr="006138F6">
        <w:rPr>
          <w:rFonts w:eastAsia="Calibri" w:cs="Times New Roman"/>
          <w:b/>
          <w:szCs w:val="28"/>
          <w:lang w:val="nl-NL"/>
        </w:rPr>
        <w:t>Bài 10</w:t>
      </w:r>
      <w:r w:rsidR="006138F6">
        <w:rPr>
          <w:rFonts w:eastAsia="Calibri" w:cs="Times New Roman"/>
          <w:szCs w:val="28"/>
          <w:lang w:val="nl-NL"/>
        </w:rPr>
        <w:t xml:space="preserve"> : Có 45 người gồm bác sĩ và luật sư, tuổi thọ trung bình của họ là 40 tuổi. Tính số bác sĩ và số luật sư, biết tổi trung bình của các bác sĩ là 35 tuổi, tuổi trung bình cùa các luật sư là 50 tuổi.</w:t>
      </w:r>
    </w:p>
    <w:p w:rsidR="0013136F" w:rsidRPr="00240CB6" w:rsidRDefault="0013136F" w:rsidP="00590DB4">
      <w:pPr>
        <w:ind w:firstLine="0"/>
        <w:jc w:val="both"/>
        <w:rPr>
          <w:rFonts w:eastAsia="Calibri" w:cs="Times New Roman"/>
          <w:szCs w:val="28"/>
          <w:lang w:val="vi-VN"/>
        </w:rPr>
      </w:pPr>
    </w:p>
    <w:p w:rsidR="004B49AF" w:rsidRPr="00400524" w:rsidRDefault="004B49AF" w:rsidP="004B49AF">
      <w:pPr>
        <w:pStyle w:val="ListParagraph"/>
        <w:spacing w:after="0"/>
        <w:ind w:left="0" w:firstLine="0"/>
        <w:jc w:val="both"/>
        <w:rPr>
          <w:color w:val="000000" w:themeColor="text1"/>
          <w:position w:val="-36"/>
          <w:szCs w:val="28"/>
          <w:lang w:val="vi-VN"/>
        </w:rPr>
      </w:pPr>
    </w:p>
    <w:sectPr w:rsidR="004B49AF" w:rsidRPr="00400524" w:rsidSect="00C84DE0">
      <w:footerReference w:type="default" r:id="rId13"/>
      <w:pgSz w:w="12240" w:h="15840" w:code="1"/>
      <w:pgMar w:top="851" w:right="760" w:bottom="709" w:left="127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023C" w:rsidRDefault="0092023C" w:rsidP="00A02040">
      <w:pPr>
        <w:spacing w:after="0"/>
      </w:pPr>
      <w:r>
        <w:separator/>
      </w:r>
    </w:p>
  </w:endnote>
  <w:endnote w:type="continuationSeparator" w:id="0">
    <w:p w:rsidR="0092023C" w:rsidRDefault="0092023C" w:rsidP="00A02040">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524" w:rsidRDefault="00400524">
    <w:pPr>
      <w:pStyle w:val="Footer"/>
      <w:pBdr>
        <w:top w:val="thinThickSmallGap" w:sz="24" w:space="1" w:color="823B0B" w:themeColor="accent2" w:themeShade="7F"/>
      </w:pBdr>
      <w:rPr>
        <w:rFonts w:asciiTheme="majorHAnsi" w:hAnsiTheme="majorHAnsi"/>
      </w:rPr>
    </w:pPr>
    <w:r>
      <w:rPr>
        <w:rFonts w:asciiTheme="majorHAnsi" w:hAnsiTheme="majorHAnsi"/>
      </w:rPr>
      <w:t>GV : Ngô Văn Thành</w:t>
    </w:r>
    <w:r>
      <w:rPr>
        <w:rFonts w:asciiTheme="majorHAnsi" w:hAnsiTheme="majorHAnsi"/>
      </w:rPr>
      <w:ptab w:relativeTo="margin" w:alignment="right" w:leader="none"/>
    </w:r>
    <w:r>
      <w:rPr>
        <w:rFonts w:asciiTheme="majorHAnsi" w:hAnsiTheme="majorHAnsi"/>
      </w:rPr>
      <w:t xml:space="preserve">Page </w:t>
    </w:r>
    <w:fldSimple w:instr=" PAGE   \* MERGEFORMAT ">
      <w:r w:rsidR="00DE1179" w:rsidRPr="00DE1179">
        <w:rPr>
          <w:rFonts w:asciiTheme="majorHAnsi" w:hAnsiTheme="majorHAnsi"/>
          <w:noProof/>
        </w:rPr>
        <w:t>1</w:t>
      </w:r>
    </w:fldSimple>
  </w:p>
  <w:p w:rsidR="00400524" w:rsidRDefault="0040052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023C" w:rsidRDefault="0092023C" w:rsidP="00A02040">
      <w:pPr>
        <w:spacing w:after="0"/>
      </w:pPr>
      <w:r>
        <w:separator/>
      </w:r>
    </w:p>
  </w:footnote>
  <w:footnote w:type="continuationSeparator" w:id="0">
    <w:p w:rsidR="0092023C" w:rsidRDefault="0092023C" w:rsidP="00A02040">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C6964"/>
    <w:multiLevelType w:val="hybridMultilevel"/>
    <w:tmpl w:val="1EC6157A"/>
    <w:lvl w:ilvl="0" w:tplc="543A9E4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813EB"/>
    <w:multiLevelType w:val="hybridMultilevel"/>
    <w:tmpl w:val="1CDC9EC8"/>
    <w:lvl w:ilvl="0" w:tplc="EC8E9BBA">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024C07"/>
    <w:multiLevelType w:val="hybridMultilevel"/>
    <w:tmpl w:val="05027C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741AC"/>
    <w:multiLevelType w:val="hybridMultilevel"/>
    <w:tmpl w:val="3620B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D4C35"/>
    <w:multiLevelType w:val="hybridMultilevel"/>
    <w:tmpl w:val="E18674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0A42EA"/>
    <w:multiLevelType w:val="hybridMultilevel"/>
    <w:tmpl w:val="EDBA82BA"/>
    <w:lvl w:ilvl="0" w:tplc="B750033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A8C4439"/>
    <w:multiLevelType w:val="hybridMultilevel"/>
    <w:tmpl w:val="C27212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896B08"/>
    <w:multiLevelType w:val="hybridMultilevel"/>
    <w:tmpl w:val="FBD84F96"/>
    <w:lvl w:ilvl="0" w:tplc="5C4A14D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3D4E3B"/>
    <w:multiLevelType w:val="hybridMultilevel"/>
    <w:tmpl w:val="62E0C252"/>
    <w:lvl w:ilvl="0" w:tplc="74AC703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F1515E"/>
    <w:multiLevelType w:val="hybridMultilevel"/>
    <w:tmpl w:val="E640B6AC"/>
    <w:lvl w:ilvl="0" w:tplc="9350DC64">
      <w:start w:val="1"/>
      <w:numFmt w:val="decimal"/>
      <w:lvlText w:val="%1."/>
      <w:lvlJc w:val="left"/>
      <w:pPr>
        <w:ind w:left="927" w:hanging="360"/>
      </w:pPr>
      <w:rPr>
        <w:rFonts w:hint="default"/>
        <w:i/>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nsid w:val="11397B3C"/>
    <w:multiLevelType w:val="hybridMultilevel"/>
    <w:tmpl w:val="4D504C1A"/>
    <w:lvl w:ilvl="0" w:tplc="E51CE9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71608F"/>
    <w:multiLevelType w:val="hybridMultilevel"/>
    <w:tmpl w:val="EE7479C4"/>
    <w:lvl w:ilvl="0" w:tplc="D3BC78F0">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2">
    <w:nsid w:val="164E6BE1"/>
    <w:multiLevelType w:val="hybridMultilevel"/>
    <w:tmpl w:val="A6021AD2"/>
    <w:lvl w:ilvl="0" w:tplc="31E69C96">
      <w:start w:val="1"/>
      <w:numFmt w:val="lowerLetter"/>
      <w:lvlText w:val="%1)"/>
      <w:lvlJc w:val="left"/>
      <w:pPr>
        <w:ind w:left="644" w:hanging="360"/>
      </w:pPr>
      <w:rPr>
        <w:b w:val="0"/>
      </w:rPr>
    </w:lvl>
    <w:lvl w:ilvl="1" w:tplc="042A0019">
      <w:start w:val="1"/>
      <w:numFmt w:val="lowerLetter"/>
      <w:lvlText w:val="%2."/>
      <w:lvlJc w:val="left"/>
      <w:pPr>
        <w:ind w:left="1364" w:hanging="360"/>
      </w:pPr>
    </w:lvl>
    <w:lvl w:ilvl="2" w:tplc="042A001B">
      <w:start w:val="1"/>
      <w:numFmt w:val="lowerRoman"/>
      <w:lvlText w:val="%3."/>
      <w:lvlJc w:val="right"/>
      <w:pPr>
        <w:ind w:left="2084" w:hanging="180"/>
      </w:pPr>
    </w:lvl>
    <w:lvl w:ilvl="3" w:tplc="042A000F">
      <w:start w:val="1"/>
      <w:numFmt w:val="decimal"/>
      <w:lvlText w:val="%4."/>
      <w:lvlJc w:val="left"/>
      <w:pPr>
        <w:ind w:left="2804" w:hanging="360"/>
      </w:pPr>
    </w:lvl>
    <w:lvl w:ilvl="4" w:tplc="042A0019">
      <w:start w:val="1"/>
      <w:numFmt w:val="lowerLetter"/>
      <w:lvlText w:val="%5."/>
      <w:lvlJc w:val="left"/>
      <w:pPr>
        <w:ind w:left="3524" w:hanging="360"/>
      </w:pPr>
    </w:lvl>
    <w:lvl w:ilvl="5" w:tplc="042A001B">
      <w:start w:val="1"/>
      <w:numFmt w:val="lowerRoman"/>
      <w:lvlText w:val="%6."/>
      <w:lvlJc w:val="right"/>
      <w:pPr>
        <w:ind w:left="4244" w:hanging="180"/>
      </w:pPr>
    </w:lvl>
    <w:lvl w:ilvl="6" w:tplc="042A000F">
      <w:start w:val="1"/>
      <w:numFmt w:val="decimal"/>
      <w:lvlText w:val="%7."/>
      <w:lvlJc w:val="left"/>
      <w:pPr>
        <w:ind w:left="4964" w:hanging="360"/>
      </w:pPr>
    </w:lvl>
    <w:lvl w:ilvl="7" w:tplc="042A0019">
      <w:start w:val="1"/>
      <w:numFmt w:val="lowerLetter"/>
      <w:lvlText w:val="%8."/>
      <w:lvlJc w:val="left"/>
      <w:pPr>
        <w:ind w:left="5684" w:hanging="360"/>
      </w:pPr>
    </w:lvl>
    <w:lvl w:ilvl="8" w:tplc="042A001B">
      <w:start w:val="1"/>
      <w:numFmt w:val="lowerRoman"/>
      <w:lvlText w:val="%9."/>
      <w:lvlJc w:val="right"/>
      <w:pPr>
        <w:ind w:left="6404" w:hanging="180"/>
      </w:pPr>
    </w:lvl>
  </w:abstractNum>
  <w:abstractNum w:abstractNumId="13">
    <w:nsid w:val="23DF60DD"/>
    <w:multiLevelType w:val="hybridMultilevel"/>
    <w:tmpl w:val="1FF66C3A"/>
    <w:lvl w:ilvl="0" w:tplc="B0320EF4">
      <w:start w:val="9"/>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25724C7B"/>
    <w:multiLevelType w:val="hybridMultilevel"/>
    <w:tmpl w:val="475642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275AE5"/>
    <w:multiLevelType w:val="hybridMultilevel"/>
    <w:tmpl w:val="186643E6"/>
    <w:lvl w:ilvl="0" w:tplc="3DC04018">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266A6F5D"/>
    <w:multiLevelType w:val="hybridMultilevel"/>
    <w:tmpl w:val="DE3E7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5A6DDC"/>
    <w:multiLevelType w:val="hybridMultilevel"/>
    <w:tmpl w:val="F4D05F3E"/>
    <w:lvl w:ilvl="0" w:tplc="4680F6C8">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BB15DB"/>
    <w:multiLevelType w:val="hybridMultilevel"/>
    <w:tmpl w:val="CECC216E"/>
    <w:lvl w:ilvl="0" w:tplc="4A782DA8">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nsid w:val="32691729"/>
    <w:multiLevelType w:val="hybridMultilevel"/>
    <w:tmpl w:val="D2825A82"/>
    <w:lvl w:ilvl="0" w:tplc="9F749B3E">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0862C9"/>
    <w:multiLevelType w:val="hybridMultilevel"/>
    <w:tmpl w:val="A25626DA"/>
    <w:lvl w:ilvl="0" w:tplc="BD4A642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530F7E"/>
    <w:multiLevelType w:val="hybridMultilevel"/>
    <w:tmpl w:val="ABD6A4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773616"/>
    <w:multiLevelType w:val="hybridMultilevel"/>
    <w:tmpl w:val="71EA9450"/>
    <w:lvl w:ilvl="0" w:tplc="44D2C28E">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3">
    <w:nsid w:val="3DF4690A"/>
    <w:multiLevelType w:val="hybridMultilevel"/>
    <w:tmpl w:val="8F286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C0098F"/>
    <w:multiLevelType w:val="hybridMultilevel"/>
    <w:tmpl w:val="141842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A60B5F"/>
    <w:multiLevelType w:val="hybridMultilevel"/>
    <w:tmpl w:val="33E095A6"/>
    <w:lvl w:ilvl="0" w:tplc="A4BA19C6">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24459EA"/>
    <w:multiLevelType w:val="hybridMultilevel"/>
    <w:tmpl w:val="D9EA6D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25780D"/>
    <w:multiLevelType w:val="hybridMultilevel"/>
    <w:tmpl w:val="6AC22B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506CE4"/>
    <w:multiLevelType w:val="hybridMultilevel"/>
    <w:tmpl w:val="6AC22B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8F4CC3"/>
    <w:multiLevelType w:val="hybridMultilevel"/>
    <w:tmpl w:val="DCF65BD6"/>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711513"/>
    <w:multiLevelType w:val="hybridMultilevel"/>
    <w:tmpl w:val="B4DA82CC"/>
    <w:lvl w:ilvl="0" w:tplc="35845F8C">
      <w:start w:val="1"/>
      <w:numFmt w:val="decimal"/>
      <w:lvlText w:val="%1."/>
      <w:lvlJc w:val="left"/>
      <w:pPr>
        <w:ind w:left="360" w:hanging="360"/>
      </w:pPr>
      <w:rPr>
        <w:rFonts w:hint="default"/>
        <w:b w:val="0"/>
        <w:i/>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1">
    <w:nsid w:val="498418C6"/>
    <w:multiLevelType w:val="hybridMultilevel"/>
    <w:tmpl w:val="D990EB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D515C7"/>
    <w:multiLevelType w:val="hybridMultilevel"/>
    <w:tmpl w:val="98A21F7A"/>
    <w:lvl w:ilvl="0" w:tplc="09520BCC">
      <w:start w:val="1"/>
      <w:numFmt w:val="decimal"/>
      <w:lvlText w:val="%1."/>
      <w:lvlJc w:val="left"/>
      <w:pPr>
        <w:ind w:left="1069" w:hanging="360"/>
      </w:pPr>
      <w:rPr>
        <w:rFonts w:hint="default"/>
        <w:b w:val="0"/>
        <w:i/>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4B78048C"/>
    <w:multiLevelType w:val="hybridMultilevel"/>
    <w:tmpl w:val="BE28AF9C"/>
    <w:lvl w:ilvl="0" w:tplc="AB322FF2">
      <w:start w:val="1"/>
      <w:numFmt w:val="bullet"/>
      <w:lvlText w:val="-"/>
      <w:lvlJc w:val="left"/>
      <w:pPr>
        <w:ind w:left="1222" w:hanging="360"/>
      </w:pPr>
      <w:rPr>
        <w:rFonts w:ascii="Times New Roman" w:eastAsiaTheme="minorHAnsi" w:hAnsi="Times New Roman" w:cs="Times New Roman" w:hint="default"/>
      </w:rPr>
    </w:lvl>
    <w:lvl w:ilvl="1" w:tplc="04090003" w:tentative="1">
      <w:start w:val="1"/>
      <w:numFmt w:val="bullet"/>
      <w:lvlText w:val="o"/>
      <w:lvlJc w:val="left"/>
      <w:pPr>
        <w:ind w:left="1942" w:hanging="360"/>
      </w:pPr>
      <w:rPr>
        <w:rFonts w:ascii="Courier New" w:hAnsi="Courier New" w:cs="Courier New" w:hint="default"/>
      </w:rPr>
    </w:lvl>
    <w:lvl w:ilvl="2" w:tplc="04090005" w:tentative="1">
      <w:start w:val="1"/>
      <w:numFmt w:val="bullet"/>
      <w:lvlText w:val=""/>
      <w:lvlJc w:val="left"/>
      <w:pPr>
        <w:ind w:left="2662" w:hanging="360"/>
      </w:pPr>
      <w:rPr>
        <w:rFonts w:ascii="Wingdings" w:hAnsi="Wingdings" w:hint="default"/>
      </w:rPr>
    </w:lvl>
    <w:lvl w:ilvl="3" w:tplc="04090001" w:tentative="1">
      <w:start w:val="1"/>
      <w:numFmt w:val="bullet"/>
      <w:lvlText w:val=""/>
      <w:lvlJc w:val="left"/>
      <w:pPr>
        <w:ind w:left="3382" w:hanging="360"/>
      </w:pPr>
      <w:rPr>
        <w:rFonts w:ascii="Symbol" w:hAnsi="Symbol" w:hint="default"/>
      </w:rPr>
    </w:lvl>
    <w:lvl w:ilvl="4" w:tplc="04090003" w:tentative="1">
      <w:start w:val="1"/>
      <w:numFmt w:val="bullet"/>
      <w:lvlText w:val="o"/>
      <w:lvlJc w:val="left"/>
      <w:pPr>
        <w:ind w:left="4102" w:hanging="360"/>
      </w:pPr>
      <w:rPr>
        <w:rFonts w:ascii="Courier New" w:hAnsi="Courier New" w:cs="Courier New" w:hint="default"/>
      </w:rPr>
    </w:lvl>
    <w:lvl w:ilvl="5" w:tplc="04090005" w:tentative="1">
      <w:start w:val="1"/>
      <w:numFmt w:val="bullet"/>
      <w:lvlText w:val=""/>
      <w:lvlJc w:val="left"/>
      <w:pPr>
        <w:ind w:left="4822" w:hanging="360"/>
      </w:pPr>
      <w:rPr>
        <w:rFonts w:ascii="Wingdings" w:hAnsi="Wingdings" w:hint="default"/>
      </w:rPr>
    </w:lvl>
    <w:lvl w:ilvl="6" w:tplc="04090001" w:tentative="1">
      <w:start w:val="1"/>
      <w:numFmt w:val="bullet"/>
      <w:lvlText w:val=""/>
      <w:lvlJc w:val="left"/>
      <w:pPr>
        <w:ind w:left="5542" w:hanging="360"/>
      </w:pPr>
      <w:rPr>
        <w:rFonts w:ascii="Symbol" w:hAnsi="Symbol" w:hint="default"/>
      </w:rPr>
    </w:lvl>
    <w:lvl w:ilvl="7" w:tplc="04090003" w:tentative="1">
      <w:start w:val="1"/>
      <w:numFmt w:val="bullet"/>
      <w:lvlText w:val="o"/>
      <w:lvlJc w:val="left"/>
      <w:pPr>
        <w:ind w:left="6262" w:hanging="360"/>
      </w:pPr>
      <w:rPr>
        <w:rFonts w:ascii="Courier New" w:hAnsi="Courier New" w:cs="Courier New" w:hint="default"/>
      </w:rPr>
    </w:lvl>
    <w:lvl w:ilvl="8" w:tplc="04090005" w:tentative="1">
      <w:start w:val="1"/>
      <w:numFmt w:val="bullet"/>
      <w:lvlText w:val=""/>
      <w:lvlJc w:val="left"/>
      <w:pPr>
        <w:ind w:left="6982" w:hanging="360"/>
      </w:pPr>
      <w:rPr>
        <w:rFonts w:ascii="Wingdings" w:hAnsi="Wingdings" w:hint="default"/>
      </w:rPr>
    </w:lvl>
  </w:abstractNum>
  <w:abstractNum w:abstractNumId="34">
    <w:nsid w:val="4C7913B8"/>
    <w:multiLevelType w:val="hybridMultilevel"/>
    <w:tmpl w:val="D00254CE"/>
    <w:lvl w:ilvl="0" w:tplc="0B18E78E">
      <w:start w:val="1"/>
      <w:numFmt w:val="bullet"/>
      <w:lvlText w:val=""/>
      <w:lvlJc w:val="left"/>
      <w:pPr>
        <w:ind w:left="862" w:hanging="360"/>
      </w:pPr>
      <w:rPr>
        <w:rFonts w:ascii="Symbol" w:eastAsiaTheme="minorHAnsi" w:hAnsi="Symbol" w:cstheme="minorBidi"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nsid w:val="4CFF05B2"/>
    <w:multiLevelType w:val="hybridMultilevel"/>
    <w:tmpl w:val="3326C64A"/>
    <w:lvl w:ilvl="0" w:tplc="58622EA8">
      <w:start w:val="1"/>
      <w:numFmt w:val="decimal"/>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nsid w:val="50D00211"/>
    <w:multiLevelType w:val="hybridMultilevel"/>
    <w:tmpl w:val="00622792"/>
    <w:lvl w:ilvl="0" w:tplc="A858B902">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58200BC8"/>
    <w:multiLevelType w:val="hybridMultilevel"/>
    <w:tmpl w:val="8C30AFE0"/>
    <w:lvl w:ilvl="0" w:tplc="9AF42E86">
      <w:start w:val="1"/>
      <w:numFmt w:val="decimal"/>
      <w:lvlText w:val="%1."/>
      <w:lvlJc w:val="left"/>
      <w:pPr>
        <w:ind w:left="1004" w:hanging="360"/>
      </w:pPr>
      <w:rPr>
        <w:rFonts w:hint="default"/>
        <w:i/>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8">
    <w:nsid w:val="5A803098"/>
    <w:multiLevelType w:val="hybridMultilevel"/>
    <w:tmpl w:val="F8B01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A91314B"/>
    <w:multiLevelType w:val="hybridMultilevel"/>
    <w:tmpl w:val="535A1082"/>
    <w:lvl w:ilvl="0" w:tplc="8C949060">
      <w:start w:val="1"/>
      <w:numFmt w:val="lowerLetter"/>
      <w:lvlText w:val="%1)"/>
      <w:lvlJc w:val="left"/>
      <w:pPr>
        <w:ind w:left="1080" w:hanging="360"/>
      </w:pPr>
      <w:rPr>
        <w:rFonts w:hint="default"/>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5ACB6E07"/>
    <w:multiLevelType w:val="hybridMultilevel"/>
    <w:tmpl w:val="112E7768"/>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B7611F8"/>
    <w:multiLevelType w:val="hybridMultilevel"/>
    <w:tmpl w:val="4B3E08D8"/>
    <w:lvl w:ilvl="0" w:tplc="0D5253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3952BF"/>
    <w:multiLevelType w:val="hybridMultilevel"/>
    <w:tmpl w:val="E8046948"/>
    <w:lvl w:ilvl="0" w:tplc="0CA458B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3">
    <w:nsid w:val="60E15CA7"/>
    <w:multiLevelType w:val="hybridMultilevel"/>
    <w:tmpl w:val="83CEDFDE"/>
    <w:lvl w:ilvl="0" w:tplc="5C861B1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nsid w:val="623E236F"/>
    <w:multiLevelType w:val="hybridMultilevel"/>
    <w:tmpl w:val="6638C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3C974DE"/>
    <w:multiLevelType w:val="hybridMultilevel"/>
    <w:tmpl w:val="1E4A481A"/>
    <w:lvl w:ilvl="0" w:tplc="2566331C">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6">
    <w:nsid w:val="64626214"/>
    <w:multiLevelType w:val="hybridMultilevel"/>
    <w:tmpl w:val="5B10FF60"/>
    <w:lvl w:ilvl="0" w:tplc="0A6883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7">
    <w:nsid w:val="68C93738"/>
    <w:multiLevelType w:val="hybridMultilevel"/>
    <w:tmpl w:val="36662F6A"/>
    <w:lvl w:ilvl="0" w:tplc="57AE11F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8E1457D"/>
    <w:multiLevelType w:val="hybridMultilevel"/>
    <w:tmpl w:val="9CFCF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B1545B3"/>
    <w:multiLevelType w:val="hybridMultilevel"/>
    <w:tmpl w:val="BDB8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E561905"/>
    <w:multiLevelType w:val="hybridMultilevel"/>
    <w:tmpl w:val="C05C16E4"/>
    <w:lvl w:ilvl="0" w:tplc="F38CFFF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1">
    <w:nsid w:val="6F992290"/>
    <w:multiLevelType w:val="hybridMultilevel"/>
    <w:tmpl w:val="9EA6D3A8"/>
    <w:lvl w:ilvl="0" w:tplc="E1AE53C2">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2D11108"/>
    <w:multiLevelType w:val="hybridMultilevel"/>
    <w:tmpl w:val="CA9C5084"/>
    <w:lvl w:ilvl="0" w:tplc="600055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739F611F"/>
    <w:multiLevelType w:val="hybridMultilevel"/>
    <w:tmpl w:val="E93E78FE"/>
    <w:lvl w:ilvl="0" w:tplc="5C3AA42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3F70C9D"/>
    <w:multiLevelType w:val="hybridMultilevel"/>
    <w:tmpl w:val="759A3704"/>
    <w:lvl w:ilvl="0" w:tplc="183AC466">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6C65CD2"/>
    <w:multiLevelType w:val="hybridMultilevel"/>
    <w:tmpl w:val="98545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9A45A58"/>
    <w:multiLevelType w:val="hybridMultilevel"/>
    <w:tmpl w:val="82882BC4"/>
    <w:lvl w:ilvl="0" w:tplc="B00440F0">
      <w:start w:val="1"/>
      <w:numFmt w:val="decimal"/>
      <w:lvlText w:val="%1."/>
      <w:lvlJc w:val="left"/>
      <w:pPr>
        <w:ind w:left="644" w:hanging="360"/>
      </w:pPr>
      <w:rPr>
        <w:rFonts w:hint="default"/>
        <w:b w:val="0"/>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7">
    <w:nsid w:val="7A5B5127"/>
    <w:multiLevelType w:val="hybridMultilevel"/>
    <w:tmpl w:val="7436B250"/>
    <w:lvl w:ilvl="0" w:tplc="6DBAE4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B193CBB"/>
    <w:multiLevelType w:val="hybridMultilevel"/>
    <w:tmpl w:val="0AE8EA80"/>
    <w:lvl w:ilvl="0" w:tplc="20305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D270DFB"/>
    <w:multiLevelType w:val="hybridMultilevel"/>
    <w:tmpl w:val="E68049CE"/>
    <w:lvl w:ilvl="0" w:tplc="3A14859A">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0">
    <w:nsid w:val="7E45641A"/>
    <w:multiLevelType w:val="hybridMultilevel"/>
    <w:tmpl w:val="24B20EB8"/>
    <w:lvl w:ilvl="0" w:tplc="FC3E6F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34"/>
  </w:num>
  <w:num w:numId="3">
    <w:abstractNumId w:val="33"/>
  </w:num>
  <w:num w:numId="4">
    <w:abstractNumId w:val="59"/>
  </w:num>
  <w:num w:numId="5">
    <w:abstractNumId w:val="11"/>
  </w:num>
  <w:num w:numId="6">
    <w:abstractNumId w:val="45"/>
  </w:num>
  <w:num w:numId="7">
    <w:abstractNumId w:val="25"/>
  </w:num>
  <w:num w:numId="8">
    <w:abstractNumId w:val="51"/>
  </w:num>
  <w:num w:numId="9">
    <w:abstractNumId w:val="4"/>
  </w:num>
  <w:num w:numId="10">
    <w:abstractNumId w:val="19"/>
  </w:num>
  <w:num w:numId="11">
    <w:abstractNumId w:val="3"/>
  </w:num>
  <w:num w:numId="12">
    <w:abstractNumId w:val="39"/>
  </w:num>
  <w:num w:numId="13">
    <w:abstractNumId w:val="8"/>
  </w:num>
  <w:num w:numId="14">
    <w:abstractNumId w:val="52"/>
  </w:num>
  <w:num w:numId="15">
    <w:abstractNumId w:val="48"/>
  </w:num>
  <w:num w:numId="16">
    <w:abstractNumId w:val="21"/>
  </w:num>
  <w:num w:numId="17">
    <w:abstractNumId w:val="29"/>
  </w:num>
  <w:num w:numId="18">
    <w:abstractNumId w:val="24"/>
  </w:num>
  <w:num w:numId="19">
    <w:abstractNumId w:val="41"/>
  </w:num>
  <w:num w:numId="20">
    <w:abstractNumId w:val="43"/>
  </w:num>
  <w:num w:numId="21">
    <w:abstractNumId w:val="37"/>
  </w:num>
  <w:num w:numId="22">
    <w:abstractNumId w:val="32"/>
  </w:num>
  <w:num w:numId="23">
    <w:abstractNumId w:val="36"/>
  </w:num>
  <w:num w:numId="24">
    <w:abstractNumId w:val="42"/>
  </w:num>
  <w:num w:numId="25">
    <w:abstractNumId w:val="46"/>
  </w:num>
  <w:num w:numId="26">
    <w:abstractNumId w:val="16"/>
  </w:num>
  <w:num w:numId="27">
    <w:abstractNumId w:val="0"/>
  </w:num>
  <w:num w:numId="28">
    <w:abstractNumId w:val="55"/>
  </w:num>
  <w:num w:numId="29">
    <w:abstractNumId w:val="54"/>
  </w:num>
  <w:num w:numId="30">
    <w:abstractNumId w:val="58"/>
  </w:num>
  <w:num w:numId="31">
    <w:abstractNumId w:val="30"/>
  </w:num>
  <w:num w:numId="32">
    <w:abstractNumId w:val="38"/>
  </w:num>
  <w:num w:numId="33">
    <w:abstractNumId w:val="17"/>
  </w:num>
  <w:num w:numId="34">
    <w:abstractNumId w:val="60"/>
  </w:num>
  <w:num w:numId="35">
    <w:abstractNumId w:val="26"/>
  </w:num>
  <w:num w:numId="36">
    <w:abstractNumId w:val="1"/>
  </w:num>
  <w:num w:numId="37">
    <w:abstractNumId w:val="14"/>
  </w:num>
  <w:num w:numId="38">
    <w:abstractNumId w:val="44"/>
  </w:num>
  <w:num w:numId="39">
    <w:abstractNumId w:val="49"/>
  </w:num>
  <w:num w:numId="40">
    <w:abstractNumId w:val="40"/>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8"/>
  </w:num>
  <w:num w:numId="43">
    <w:abstractNumId w:val="53"/>
  </w:num>
  <w:num w:numId="44">
    <w:abstractNumId w:val="15"/>
  </w:num>
  <w:num w:numId="45">
    <w:abstractNumId w:val="50"/>
  </w:num>
  <w:num w:numId="46">
    <w:abstractNumId w:val="9"/>
  </w:num>
  <w:num w:numId="47">
    <w:abstractNumId w:val="18"/>
  </w:num>
  <w:num w:numId="48">
    <w:abstractNumId w:val="7"/>
  </w:num>
  <w:num w:numId="49">
    <w:abstractNumId w:val="6"/>
  </w:num>
  <w:num w:numId="50">
    <w:abstractNumId w:val="35"/>
  </w:num>
  <w:num w:numId="51">
    <w:abstractNumId w:val="20"/>
  </w:num>
  <w:num w:numId="52">
    <w:abstractNumId w:val="23"/>
  </w:num>
  <w:num w:numId="53">
    <w:abstractNumId w:val="27"/>
  </w:num>
  <w:num w:numId="54">
    <w:abstractNumId w:val="47"/>
  </w:num>
  <w:num w:numId="55">
    <w:abstractNumId w:val="56"/>
  </w:num>
  <w:num w:numId="56">
    <w:abstractNumId w:val="2"/>
  </w:num>
  <w:num w:numId="57">
    <w:abstractNumId w:val="13"/>
  </w:num>
  <w:num w:numId="58">
    <w:abstractNumId w:val="31"/>
  </w:num>
  <w:num w:numId="59">
    <w:abstractNumId w:val="10"/>
  </w:num>
  <w:num w:numId="60">
    <w:abstractNumId w:val="5"/>
  </w:num>
  <w:num w:numId="61">
    <w:abstractNumId w:val="57"/>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0B6451"/>
    <w:rsid w:val="0000012A"/>
    <w:rsid w:val="00002557"/>
    <w:rsid w:val="00005B4E"/>
    <w:rsid w:val="00005E85"/>
    <w:rsid w:val="000064F6"/>
    <w:rsid w:val="0001098B"/>
    <w:rsid w:val="0001114F"/>
    <w:rsid w:val="00011F5C"/>
    <w:rsid w:val="000122A5"/>
    <w:rsid w:val="0001563C"/>
    <w:rsid w:val="0001627D"/>
    <w:rsid w:val="00016A7F"/>
    <w:rsid w:val="00016F26"/>
    <w:rsid w:val="00020F01"/>
    <w:rsid w:val="00022847"/>
    <w:rsid w:val="0002449B"/>
    <w:rsid w:val="00026C5C"/>
    <w:rsid w:val="00034C3F"/>
    <w:rsid w:val="00035C20"/>
    <w:rsid w:val="00041706"/>
    <w:rsid w:val="000440CF"/>
    <w:rsid w:val="00045746"/>
    <w:rsid w:val="00046D89"/>
    <w:rsid w:val="00047FF8"/>
    <w:rsid w:val="000621B8"/>
    <w:rsid w:val="00065369"/>
    <w:rsid w:val="000657E6"/>
    <w:rsid w:val="00074C12"/>
    <w:rsid w:val="00075131"/>
    <w:rsid w:val="00075927"/>
    <w:rsid w:val="000812A5"/>
    <w:rsid w:val="00084453"/>
    <w:rsid w:val="000862E9"/>
    <w:rsid w:val="0008795E"/>
    <w:rsid w:val="0009256A"/>
    <w:rsid w:val="00093199"/>
    <w:rsid w:val="0009412E"/>
    <w:rsid w:val="0009416E"/>
    <w:rsid w:val="00094B1E"/>
    <w:rsid w:val="0009538E"/>
    <w:rsid w:val="00096876"/>
    <w:rsid w:val="00097D42"/>
    <w:rsid w:val="000A531C"/>
    <w:rsid w:val="000A7226"/>
    <w:rsid w:val="000B2E09"/>
    <w:rsid w:val="000B3BCC"/>
    <w:rsid w:val="000B3E40"/>
    <w:rsid w:val="000B505C"/>
    <w:rsid w:val="000B5315"/>
    <w:rsid w:val="000B5744"/>
    <w:rsid w:val="000B6451"/>
    <w:rsid w:val="000C1205"/>
    <w:rsid w:val="000C4049"/>
    <w:rsid w:val="000C427C"/>
    <w:rsid w:val="000C6E97"/>
    <w:rsid w:val="000C7F39"/>
    <w:rsid w:val="000D1E00"/>
    <w:rsid w:val="000D2609"/>
    <w:rsid w:val="000D3381"/>
    <w:rsid w:val="000E3BE8"/>
    <w:rsid w:val="000E7209"/>
    <w:rsid w:val="000F0DA8"/>
    <w:rsid w:val="000F110D"/>
    <w:rsid w:val="000F7866"/>
    <w:rsid w:val="00100189"/>
    <w:rsid w:val="00101104"/>
    <w:rsid w:val="00103317"/>
    <w:rsid w:val="00104A6F"/>
    <w:rsid w:val="00110059"/>
    <w:rsid w:val="001107B0"/>
    <w:rsid w:val="00114965"/>
    <w:rsid w:val="00115FD3"/>
    <w:rsid w:val="00121237"/>
    <w:rsid w:val="001223E1"/>
    <w:rsid w:val="00123D6F"/>
    <w:rsid w:val="00124B8E"/>
    <w:rsid w:val="00127AF4"/>
    <w:rsid w:val="0013077E"/>
    <w:rsid w:val="0013136F"/>
    <w:rsid w:val="0013256B"/>
    <w:rsid w:val="00132BE9"/>
    <w:rsid w:val="00133090"/>
    <w:rsid w:val="001362E1"/>
    <w:rsid w:val="00140D8A"/>
    <w:rsid w:val="001418ED"/>
    <w:rsid w:val="0014555B"/>
    <w:rsid w:val="001509ED"/>
    <w:rsid w:val="001542C9"/>
    <w:rsid w:val="0015795C"/>
    <w:rsid w:val="0016143F"/>
    <w:rsid w:val="001624BD"/>
    <w:rsid w:val="001626F2"/>
    <w:rsid w:val="00163201"/>
    <w:rsid w:val="00166DE8"/>
    <w:rsid w:val="00166EC3"/>
    <w:rsid w:val="00175AB4"/>
    <w:rsid w:val="001764CB"/>
    <w:rsid w:val="001822BF"/>
    <w:rsid w:val="001837C2"/>
    <w:rsid w:val="00183859"/>
    <w:rsid w:val="00187A3A"/>
    <w:rsid w:val="00187A61"/>
    <w:rsid w:val="00190A39"/>
    <w:rsid w:val="00191BA9"/>
    <w:rsid w:val="00193217"/>
    <w:rsid w:val="00193D92"/>
    <w:rsid w:val="00196330"/>
    <w:rsid w:val="001973F0"/>
    <w:rsid w:val="001A02BC"/>
    <w:rsid w:val="001A0E9B"/>
    <w:rsid w:val="001A518D"/>
    <w:rsid w:val="001A5526"/>
    <w:rsid w:val="001B1925"/>
    <w:rsid w:val="001B2043"/>
    <w:rsid w:val="001B2700"/>
    <w:rsid w:val="001B45D1"/>
    <w:rsid w:val="001B6336"/>
    <w:rsid w:val="001C06F4"/>
    <w:rsid w:val="001C208B"/>
    <w:rsid w:val="001C21E0"/>
    <w:rsid w:val="001C2A99"/>
    <w:rsid w:val="001C76FA"/>
    <w:rsid w:val="001D024C"/>
    <w:rsid w:val="001D2811"/>
    <w:rsid w:val="001E01E2"/>
    <w:rsid w:val="001E0A3F"/>
    <w:rsid w:val="001E1BBD"/>
    <w:rsid w:val="001E1FBE"/>
    <w:rsid w:val="001E3BFC"/>
    <w:rsid w:val="001E5B7B"/>
    <w:rsid w:val="001F3659"/>
    <w:rsid w:val="001F4741"/>
    <w:rsid w:val="001F631A"/>
    <w:rsid w:val="001F74D5"/>
    <w:rsid w:val="002020A2"/>
    <w:rsid w:val="002032BF"/>
    <w:rsid w:val="00206643"/>
    <w:rsid w:val="00206815"/>
    <w:rsid w:val="002101D0"/>
    <w:rsid w:val="00210259"/>
    <w:rsid w:val="002106E6"/>
    <w:rsid w:val="00212AD9"/>
    <w:rsid w:val="00212F2B"/>
    <w:rsid w:val="00213741"/>
    <w:rsid w:val="00220EA7"/>
    <w:rsid w:val="00221025"/>
    <w:rsid w:val="002235C3"/>
    <w:rsid w:val="002279CC"/>
    <w:rsid w:val="00231CF2"/>
    <w:rsid w:val="002344FC"/>
    <w:rsid w:val="00234E4A"/>
    <w:rsid w:val="0023553A"/>
    <w:rsid w:val="00235D71"/>
    <w:rsid w:val="0023713C"/>
    <w:rsid w:val="00240CB6"/>
    <w:rsid w:val="00241335"/>
    <w:rsid w:val="002428F8"/>
    <w:rsid w:val="00242F0F"/>
    <w:rsid w:val="002443D6"/>
    <w:rsid w:val="00245754"/>
    <w:rsid w:val="0024655F"/>
    <w:rsid w:val="002478A4"/>
    <w:rsid w:val="002503EB"/>
    <w:rsid w:val="00252284"/>
    <w:rsid w:val="00256420"/>
    <w:rsid w:val="00256C52"/>
    <w:rsid w:val="002570DD"/>
    <w:rsid w:val="00267818"/>
    <w:rsid w:val="002809A5"/>
    <w:rsid w:val="00281F2D"/>
    <w:rsid w:val="002825BE"/>
    <w:rsid w:val="002827DE"/>
    <w:rsid w:val="00285F43"/>
    <w:rsid w:val="002861F1"/>
    <w:rsid w:val="002960EE"/>
    <w:rsid w:val="002A02EF"/>
    <w:rsid w:val="002A44A7"/>
    <w:rsid w:val="002A4BE1"/>
    <w:rsid w:val="002B0660"/>
    <w:rsid w:val="002B07E7"/>
    <w:rsid w:val="002B1BFF"/>
    <w:rsid w:val="002B2E33"/>
    <w:rsid w:val="002B3791"/>
    <w:rsid w:val="002B6F4B"/>
    <w:rsid w:val="002C3A67"/>
    <w:rsid w:val="002D0CE8"/>
    <w:rsid w:val="002D372F"/>
    <w:rsid w:val="002D3E7E"/>
    <w:rsid w:val="002D4A54"/>
    <w:rsid w:val="002E3A64"/>
    <w:rsid w:val="002E4FE2"/>
    <w:rsid w:val="002E64BC"/>
    <w:rsid w:val="002F1202"/>
    <w:rsid w:val="002F4207"/>
    <w:rsid w:val="002F4E9F"/>
    <w:rsid w:val="002F603D"/>
    <w:rsid w:val="002F6548"/>
    <w:rsid w:val="00300D15"/>
    <w:rsid w:val="00305C01"/>
    <w:rsid w:val="00306AFB"/>
    <w:rsid w:val="00307C7F"/>
    <w:rsid w:val="00310BF0"/>
    <w:rsid w:val="00310FBA"/>
    <w:rsid w:val="00311472"/>
    <w:rsid w:val="00314D0A"/>
    <w:rsid w:val="00317596"/>
    <w:rsid w:val="003177AC"/>
    <w:rsid w:val="00317834"/>
    <w:rsid w:val="00322B60"/>
    <w:rsid w:val="00323029"/>
    <w:rsid w:val="003234AE"/>
    <w:rsid w:val="00324C6D"/>
    <w:rsid w:val="00325BE0"/>
    <w:rsid w:val="0033342B"/>
    <w:rsid w:val="00335579"/>
    <w:rsid w:val="003402EF"/>
    <w:rsid w:val="00342542"/>
    <w:rsid w:val="0034667F"/>
    <w:rsid w:val="0035077C"/>
    <w:rsid w:val="00353747"/>
    <w:rsid w:val="003553BB"/>
    <w:rsid w:val="00362D8A"/>
    <w:rsid w:val="0036665A"/>
    <w:rsid w:val="003671E2"/>
    <w:rsid w:val="00367E33"/>
    <w:rsid w:val="003706A1"/>
    <w:rsid w:val="0037180D"/>
    <w:rsid w:val="00371BAE"/>
    <w:rsid w:val="00374901"/>
    <w:rsid w:val="003749E3"/>
    <w:rsid w:val="003817F2"/>
    <w:rsid w:val="00383812"/>
    <w:rsid w:val="003840A5"/>
    <w:rsid w:val="00384833"/>
    <w:rsid w:val="00386011"/>
    <w:rsid w:val="00391BAE"/>
    <w:rsid w:val="00391EEE"/>
    <w:rsid w:val="003929B0"/>
    <w:rsid w:val="00396A47"/>
    <w:rsid w:val="003A1964"/>
    <w:rsid w:val="003A2261"/>
    <w:rsid w:val="003A25E8"/>
    <w:rsid w:val="003A6D5B"/>
    <w:rsid w:val="003A761C"/>
    <w:rsid w:val="003B4D0A"/>
    <w:rsid w:val="003B633C"/>
    <w:rsid w:val="003C153F"/>
    <w:rsid w:val="003C5C6B"/>
    <w:rsid w:val="003D0485"/>
    <w:rsid w:val="003D0EEA"/>
    <w:rsid w:val="003D42AD"/>
    <w:rsid w:val="003E04A9"/>
    <w:rsid w:val="003E06A9"/>
    <w:rsid w:val="003E364A"/>
    <w:rsid w:val="003E7E72"/>
    <w:rsid w:val="00400524"/>
    <w:rsid w:val="00400CB8"/>
    <w:rsid w:val="00401D5D"/>
    <w:rsid w:val="004028AE"/>
    <w:rsid w:val="004038D5"/>
    <w:rsid w:val="00403CF6"/>
    <w:rsid w:val="00412B42"/>
    <w:rsid w:val="004132E9"/>
    <w:rsid w:val="00413B9A"/>
    <w:rsid w:val="004156AC"/>
    <w:rsid w:val="00422CFA"/>
    <w:rsid w:val="00423B32"/>
    <w:rsid w:val="004244E0"/>
    <w:rsid w:val="00425E48"/>
    <w:rsid w:val="00427BD8"/>
    <w:rsid w:val="00431498"/>
    <w:rsid w:val="00432D19"/>
    <w:rsid w:val="00434C1D"/>
    <w:rsid w:val="0043647D"/>
    <w:rsid w:val="00436C76"/>
    <w:rsid w:val="004424B4"/>
    <w:rsid w:val="00442D76"/>
    <w:rsid w:val="004432E3"/>
    <w:rsid w:val="00445252"/>
    <w:rsid w:val="00445387"/>
    <w:rsid w:val="00446070"/>
    <w:rsid w:val="00453BA6"/>
    <w:rsid w:val="00453F22"/>
    <w:rsid w:val="00457DA4"/>
    <w:rsid w:val="00463A05"/>
    <w:rsid w:val="004656B2"/>
    <w:rsid w:val="00470F70"/>
    <w:rsid w:val="004712A5"/>
    <w:rsid w:val="0047329E"/>
    <w:rsid w:val="00477A3E"/>
    <w:rsid w:val="00484691"/>
    <w:rsid w:val="004857E5"/>
    <w:rsid w:val="004901D1"/>
    <w:rsid w:val="0049239A"/>
    <w:rsid w:val="00493593"/>
    <w:rsid w:val="00494DB6"/>
    <w:rsid w:val="00495C52"/>
    <w:rsid w:val="004A1FE6"/>
    <w:rsid w:val="004B35FE"/>
    <w:rsid w:val="004B49AF"/>
    <w:rsid w:val="004B4F71"/>
    <w:rsid w:val="004B5F45"/>
    <w:rsid w:val="004C338E"/>
    <w:rsid w:val="004D369C"/>
    <w:rsid w:val="004D4B4C"/>
    <w:rsid w:val="004E274F"/>
    <w:rsid w:val="004E34BD"/>
    <w:rsid w:val="004E6C35"/>
    <w:rsid w:val="004F2084"/>
    <w:rsid w:val="004F39B5"/>
    <w:rsid w:val="004F424C"/>
    <w:rsid w:val="004F427A"/>
    <w:rsid w:val="0050211B"/>
    <w:rsid w:val="0050394B"/>
    <w:rsid w:val="00504A06"/>
    <w:rsid w:val="005139FC"/>
    <w:rsid w:val="00517C02"/>
    <w:rsid w:val="005203DE"/>
    <w:rsid w:val="00520CCB"/>
    <w:rsid w:val="005243D5"/>
    <w:rsid w:val="0052492B"/>
    <w:rsid w:val="0052499A"/>
    <w:rsid w:val="00525B0D"/>
    <w:rsid w:val="0052681A"/>
    <w:rsid w:val="0054000D"/>
    <w:rsid w:val="0054093E"/>
    <w:rsid w:val="00540C95"/>
    <w:rsid w:val="00540EAD"/>
    <w:rsid w:val="00541A99"/>
    <w:rsid w:val="005446BA"/>
    <w:rsid w:val="005449B5"/>
    <w:rsid w:val="005519BC"/>
    <w:rsid w:val="00552B18"/>
    <w:rsid w:val="00556747"/>
    <w:rsid w:val="00564DC3"/>
    <w:rsid w:val="00567474"/>
    <w:rsid w:val="00570048"/>
    <w:rsid w:val="00574C3D"/>
    <w:rsid w:val="00575A16"/>
    <w:rsid w:val="0057694B"/>
    <w:rsid w:val="00577606"/>
    <w:rsid w:val="005779D0"/>
    <w:rsid w:val="005817B8"/>
    <w:rsid w:val="00586BB0"/>
    <w:rsid w:val="00587239"/>
    <w:rsid w:val="00587A90"/>
    <w:rsid w:val="00590DB4"/>
    <w:rsid w:val="0059106E"/>
    <w:rsid w:val="005918B7"/>
    <w:rsid w:val="00594867"/>
    <w:rsid w:val="005A2998"/>
    <w:rsid w:val="005A343D"/>
    <w:rsid w:val="005A3C3D"/>
    <w:rsid w:val="005A5472"/>
    <w:rsid w:val="005A55F2"/>
    <w:rsid w:val="005A61B7"/>
    <w:rsid w:val="005A644B"/>
    <w:rsid w:val="005A6AB6"/>
    <w:rsid w:val="005A73E3"/>
    <w:rsid w:val="005B14C5"/>
    <w:rsid w:val="005B1C66"/>
    <w:rsid w:val="005B2714"/>
    <w:rsid w:val="005B3FC9"/>
    <w:rsid w:val="005B4E64"/>
    <w:rsid w:val="005B7EE3"/>
    <w:rsid w:val="005C47C2"/>
    <w:rsid w:val="005D1792"/>
    <w:rsid w:val="005D3AB3"/>
    <w:rsid w:val="005E27EB"/>
    <w:rsid w:val="005E3455"/>
    <w:rsid w:val="005E48C2"/>
    <w:rsid w:val="005E53DD"/>
    <w:rsid w:val="005E7B1A"/>
    <w:rsid w:val="005F0400"/>
    <w:rsid w:val="00600D75"/>
    <w:rsid w:val="0060543D"/>
    <w:rsid w:val="006101EC"/>
    <w:rsid w:val="006119A0"/>
    <w:rsid w:val="00612739"/>
    <w:rsid w:val="00613827"/>
    <w:rsid w:val="006138F6"/>
    <w:rsid w:val="0061697E"/>
    <w:rsid w:val="00616AAC"/>
    <w:rsid w:val="00620727"/>
    <w:rsid w:val="00621BC7"/>
    <w:rsid w:val="006228A8"/>
    <w:rsid w:val="00626766"/>
    <w:rsid w:val="00627676"/>
    <w:rsid w:val="00632148"/>
    <w:rsid w:val="0063227F"/>
    <w:rsid w:val="006345A9"/>
    <w:rsid w:val="006359AE"/>
    <w:rsid w:val="00636C46"/>
    <w:rsid w:val="00636CE6"/>
    <w:rsid w:val="00641713"/>
    <w:rsid w:val="00642C40"/>
    <w:rsid w:val="006516D4"/>
    <w:rsid w:val="00655E48"/>
    <w:rsid w:val="0065683F"/>
    <w:rsid w:val="00663BD1"/>
    <w:rsid w:val="00665B3B"/>
    <w:rsid w:val="00674007"/>
    <w:rsid w:val="006769D4"/>
    <w:rsid w:val="006826C7"/>
    <w:rsid w:val="0068380B"/>
    <w:rsid w:val="006844AE"/>
    <w:rsid w:val="0068790D"/>
    <w:rsid w:val="00693D4D"/>
    <w:rsid w:val="0069404C"/>
    <w:rsid w:val="00696235"/>
    <w:rsid w:val="00697625"/>
    <w:rsid w:val="00697BBA"/>
    <w:rsid w:val="006A0472"/>
    <w:rsid w:val="006A1D2F"/>
    <w:rsid w:val="006A1E3D"/>
    <w:rsid w:val="006A1F58"/>
    <w:rsid w:val="006A2793"/>
    <w:rsid w:val="006A77D3"/>
    <w:rsid w:val="006B0B79"/>
    <w:rsid w:val="006B4237"/>
    <w:rsid w:val="006B6397"/>
    <w:rsid w:val="006B7CD6"/>
    <w:rsid w:val="006B7FF2"/>
    <w:rsid w:val="006D1643"/>
    <w:rsid w:val="006D3D00"/>
    <w:rsid w:val="006D5ED3"/>
    <w:rsid w:val="006D6947"/>
    <w:rsid w:val="006D6CFB"/>
    <w:rsid w:val="006E49D8"/>
    <w:rsid w:val="006E4FB2"/>
    <w:rsid w:val="006E58F3"/>
    <w:rsid w:val="006F12F2"/>
    <w:rsid w:val="006F138A"/>
    <w:rsid w:val="006F1A4E"/>
    <w:rsid w:val="006F2BB7"/>
    <w:rsid w:val="006F3AAF"/>
    <w:rsid w:val="007008C9"/>
    <w:rsid w:val="00701E23"/>
    <w:rsid w:val="00702B5B"/>
    <w:rsid w:val="00703624"/>
    <w:rsid w:val="00704842"/>
    <w:rsid w:val="00705574"/>
    <w:rsid w:val="00707363"/>
    <w:rsid w:val="0071395C"/>
    <w:rsid w:val="007165B8"/>
    <w:rsid w:val="00725756"/>
    <w:rsid w:val="00727A57"/>
    <w:rsid w:val="00736777"/>
    <w:rsid w:val="00737D76"/>
    <w:rsid w:val="0074149B"/>
    <w:rsid w:val="00745C9D"/>
    <w:rsid w:val="007471DC"/>
    <w:rsid w:val="007535FB"/>
    <w:rsid w:val="00756BFF"/>
    <w:rsid w:val="007579CE"/>
    <w:rsid w:val="00766AD7"/>
    <w:rsid w:val="00771B5D"/>
    <w:rsid w:val="00780DF0"/>
    <w:rsid w:val="00784BEB"/>
    <w:rsid w:val="00784E36"/>
    <w:rsid w:val="00790DA2"/>
    <w:rsid w:val="00791D8A"/>
    <w:rsid w:val="00792174"/>
    <w:rsid w:val="00793874"/>
    <w:rsid w:val="00793A5E"/>
    <w:rsid w:val="00794447"/>
    <w:rsid w:val="0079445E"/>
    <w:rsid w:val="007A13E5"/>
    <w:rsid w:val="007A2B16"/>
    <w:rsid w:val="007A4E4B"/>
    <w:rsid w:val="007B05C3"/>
    <w:rsid w:val="007B4043"/>
    <w:rsid w:val="007C6D3E"/>
    <w:rsid w:val="007D3E9C"/>
    <w:rsid w:val="007D755E"/>
    <w:rsid w:val="007E0D94"/>
    <w:rsid w:val="007E51B3"/>
    <w:rsid w:val="007F1B3A"/>
    <w:rsid w:val="007F4148"/>
    <w:rsid w:val="00802056"/>
    <w:rsid w:val="00802E46"/>
    <w:rsid w:val="00802E47"/>
    <w:rsid w:val="00803E9C"/>
    <w:rsid w:val="0080553F"/>
    <w:rsid w:val="00805BB1"/>
    <w:rsid w:val="008136B7"/>
    <w:rsid w:val="00815B4E"/>
    <w:rsid w:val="00815CD9"/>
    <w:rsid w:val="00817557"/>
    <w:rsid w:val="008255F6"/>
    <w:rsid w:val="0082741C"/>
    <w:rsid w:val="00827D5D"/>
    <w:rsid w:val="00834584"/>
    <w:rsid w:val="0083528A"/>
    <w:rsid w:val="00835D7D"/>
    <w:rsid w:val="008374EC"/>
    <w:rsid w:val="00837C0F"/>
    <w:rsid w:val="0084157A"/>
    <w:rsid w:val="008434BE"/>
    <w:rsid w:val="00846985"/>
    <w:rsid w:val="00852361"/>
    <w:rsid w:val="00853D4C"/>
    <w:rsid w:val="00854705"/>
    <w:rsid w:val="00854B23"/>
    <w:rsid w:val="00864BAD"/>
    <w:rsid w:val="008671F6"/>
    <w:rsid w:val="00873C65"/>
    <w:rsid w:val="00873C69"/>
    <w:rsid w:val="00874239"/>
    <w:rsid w:val="00875014"/>
    <w:rsid w:val="00876FFC"/>
    <w:rsid w:val="008858A8"/>
    <w:rsid w:val="00886280"/>
    <w:rsid w:val="008872A8"/>
    <w:rsid w:val="00893F02"/>
    <w:rsid w:val="00896171"/>
    <w:rsid w:val="008A035B"/>
    <w:rsid w:val="008A0521"/>
    <w:rsid w:val="008A1FC9"/>
    <w:rsid w:val="008A3930"/>
    <w:rsid w:val="008A71DA"/>
    <w:rsid w:val="008A7AB3"/>
    <w:rsid w:val="008B12B2"/>
    <w:rsid w:val="008B2BE1"/>
    <w:rsid w:val="008B3050"/>
    <w:rsid w:val="008B38ED"/>
    <w:rsid w:val="008B444F"/>
    <w:rsid w:val="008B481D"/>
    <w:rsid w:val="008C233D"/>
    <w:rsid w:val="008C5BD6"/>
    <w:rsid w:val="008C78B0"/>
    <w:rsid w:val="008D0994"/>
    <w:rsid w:val="008E087F"/>
    <w:rsid w:val="008E1684"/>
    <w:rsid w:val="008E3DCA"/>
    <w:rsid w:val="008E41D1"/>
    <w:rsid w:val="008E54DC"/>
    <w:rsid w:val="008E6305"/>
    <w:rsid w:val="008F102E"/>
    <w:rsid w:val="008F1D7F"/>
    <w:rsid w:val="008F35CE"/>
    <w:rsid w:val="008F7815"/>
    <w:rsid w:val="009027C0"/>
    <w:rsid w:val="00902891"/>
    <w:rsid w:val="00904815"/>
    <w:rsid w:val="00912D07"/>
    <w:rsid w:val="00916F35"/>
    <w:rsid w:val="0092023C"/>
    <w:rsid w:val="009205FA"/>
    <w:rsid w:val="00924905"/>
    <w:rsid w:val="00927F7D"/>
    <w:rsid w:val="00932712"/>
    <w:rsid w:val="00937DBB"/>
    <w:rsid w:val="00941716"/>
    <w:rsid w:val="00942F39"/>
    <w:rsid w:val="009450D4"/>
    <w:rsid w:val="00945EC7"/>
    <w:rsid w:val="00953470"/>
    <w:rsid w:val="00953674"/>
    <w:rsid w:val="009558A0"/>
    <w:rsid w:val="009626BA"/>
    <w:rsid w:val="009658AF"/>
    <w:rsid w:val="00966D44"/>
    <w:rsid w:val="00966F6B"/>
    <w:rsid w:val="009727A5"/>
    <w:rsid w:val="00973A1C"/>
    <w:rsid w:val="009767C1"/>
    <w:rsid w:val="00982A43"/>
    <w:rsid w:val="00983317"/>
    <w:rsid w:val="0098674A"/>
    <w:rsid w:val="00990CF6"/>
    <w:rsid w:val="00993537"/>
    <w:rsid w:val="0099513C"/>
    <w:rsid w:val="00995A82"/>
    <w:rsid w:val="00996B0F"/>
    <w:rsid w:val="00997BD3"/>
    <w:rsid w:val="009A1668"/>
    <w:rsid w:val="009A1BD5"/>
    <w:rsid w:val="009A2F8E"/>
    <w:rsid w:val="009A628C"/>
    <w:rsid w:val="009B02D6"/>
    <w:rsid w:val="009B5A0F"/>
    <w:rsid w:val="009B6A06"/>
    <w:rsid w:val="009C2273"/>
    <w:rsid w:val="009C3764"/>
    <w:rsid w:val="009C682C"/>
    <w:rsid w:val="009D3795"/>
    <w:rsid w:val="009D6211"/>
    <w:rsid w:val="009D6C62"/>
    <w:rsid w:val="009D6CF9"/>
    <w:rsid w:val="009E00D4"/>
    <w:rsid w:val="009E29A2"/>
    <w:rsid w:val="009E5880"/>
    <w:rsid w:val="009E5AD6"/>
    <w:rsid w:val="009F1E59"/>
    <w:rsid w:val="009F42FE"/>
    <w:rsid w:val="009F5A9B"/>
    <w:rsid w:val="009F7F2E"/>
    <w:rsid w:val="00A018BF"/>
    <w:rsid w:val="00A02040"/>
    <w:rsid w:val="00A112F1"/>
    <w:rsid w:val="00A11D9D"/>
    <w:rsid w:val="00A13377"/>
    <w:rsid w:val="00A157D8"/>
    <w:rsid w:val="00A15F81"/>
    <w:rsid w:val="00A16E8C"/>
    <w:rsid w:val="00A2167F"/>
    <w:rsid w:val="00A220C1"/>
    <w:rsid w:val="00A23842"/>
    <w:rsid w:val="00A23DFD"/>
    <w:rsid w:val="00A24E64"/>
    <w:rsid w:val="00A262F3"/>
    <w:rsid w:val="00A3435D"/>
    <w:rsid w:val="00A4061B"/>
    <w:rsid w:val="00A42C86"/>
    <w:rsid w:val="00A42F87"/>
    <w:rsid w:val="00A46369"/>
    <w:rsid w:val="00A474AB"/>
    <w:rsid w:val="00A52B7E"/>
    <w:rsid w:val="00A5317D"/>
    <w:rsid w:val="00A54073"/>
    <w:rsid w:val="00A569FC"/>
    <w:rsid w:val="00A60A41"/>
    <w:rsid w:val="00A612A4"/>
    <w:rsid w:val="00A6457C"/>
    <w:rsid w:val="00A66C28"/>
    <w:rsid w:val="00A70CCD"/>
    <w:rsid w:val="00A70E15"/>
    <w:rsid w:val="00A72DE9"/>
    <w:rsid w:val="00A74CC9"/>
    <w:rsid w:val="00A757BA"/>
    <w:rsid w:val="00A75FB4"/>
    <w:rsid w:val="00A7687D"/>
    <w:rsid w:val="00A805CC"/>
    <w:rsid w:val="00A8150B"/>
    <w:rsid w:val="00A82054"/>
    <w:rsid w:val="00A828B6"/>
    <w:rsid w:val="00A8383B"/>
    <w:rsid w:val="00A865E9"/>
    <w:rsid w:val="00A94B41"/>
    <w:rsid w:val="00AA337E"/>
    <w:rsid w:val="00AA4323"/>
    <w:rsid w:val="00AA5F7D"/>
    <w:rsid w:val="00AA7673"/>
    <w:rsid w:val="00AA7D51"/>
    <w:rsid w:val="00AB516C"/>
    <w:rsid w:val="00AB6900"/>
    <w:rsid w:val="00AB6B6C"/>
    <w:rsid w:val="00AC0E08"/>
    <w:rsid w:val="00AC282B"/>
    <w:rsid w:val="00AC5273"/>
    <w:rsid w:val="00AC6545"/>
    <w:rsid w:val="00AC7A2C"/>
    <w:rsid w:val="00AD101D"/>
    <w:rsid w:val="00AD299C"/>
    <w:rsid w:val="00AD61D6"/>
    <w:rsid w:val="00AD627E"/>
    <w:rsid w:val="00AE49E3"/>
    <w:rsid w:val="00AE72CD"/>
    <w:rsid w:val="00AF0BEC"/>
    <w:rsid w:val="00AF2F48"/>
    <w:rsid w:val="00AF6B0B"/>
    <w:rsid w:val="00B00367"/>
    <w:rsid w:val="00B01041"/>
    <w:rsid w:val="00B03232"/>
    <w:rsid w:val="00B106D8"/>
    <w:rsid w:val="00B135DB"/>
    <w:rsid w:val="00B14F57"/>
    <w:rsid w:val="00B201E6"/>
    <w:rsid w:val="00B22F68"/>
    <w:rsid w:val="00B309F1"/>
    <w:rsid w:val="00B351E0"/>
    <w:rsid w:val="00B35E51"/>
    <w:rsid w:val="00B37523"/>
    <w:rsid w:val="00B412B4"/>
    <w:rsid w:val="00B457FD"/>
    <w:rsid w:val="00B47E6E"/>
    <w:rsid w:val="00B50787"/>
    <w:rsid w:val="00B524CA"/>
    <w:rsid w:val="00B56B5C"/>
    <w:rsid w:val="00B61BB7"/>
    <w:rsid w:val="00B64A07"/>
    <w:rsid w:val="00B734DB"/>
    <w:rsid w:val="00B75C98"/>
    <w:rsid w:val="00B779F5"/>
    <w:rsid w:val="00B80420"/>
    <w:rsid w:val="00B826DA"/>
    <w:rsid w:val="00B84FD4"/>
    <w:rsid w:val="00B90883"/>
    <w:rsid w:val="00B97882"/>
    <w:rsid w:val="00BA0DCD"/>
    <w:rsid w:val="00BA14E0"/>
    <w:rsid w:val="00BA2F63"/>
    <w:rsid w:val="00BA3802"/>
    <w:rsid w:val="00BA3821"/>
    <w:rsid w:val="00BA4118"/>
    <w:rsid w:val="00BA4F9B"/>
    <w:rsid w:val="00BB0FC0"/>
    <w:rsid w:val="00BB310C"/>
    <w:rsid w:val="00BB6EB0"/>
    <w:rsid w:val="00BC2817"/>
    <w:rsid w:val="00BC48E7"/>
    <w:rsid w:val="00BC6D4F"/>
    <w:rsid w:val="00BC73A0"/>
    <w:rsid w:val="00BC76FB"/>
    <w:rsid w:val="00BD011F"/>
    <w:rsid w:val="00BE2D44"/>
    <w:rsid w:val="00BE54D5"/>
    <w:rsid w:val="00BE55C0"/>
    <w:rsid w:val="00BE6579"/>
    <w:rsid w:val="00BE7FB4"/>
    <w:rsid w:val="00BF0506"/>
    <w:rsid w:val="00BF20BC"/>
    <w:rsid w:val="00BF391A"/>
    <w:rsid w:val="00BF4081"/>
    <w:rsid w:val="00BF748C"/>
    <w:rsid w:val="00C003E7"/>
    <w:rsid w:val="00C03CAB"/>
    <w:rsid w:val="00C04DF3"/>
    <w:rsid w:val="00C05F77"/>
    <w:rsid w:val="00C06A21"/>
    <w:rsid w:val="00C06EB8"/>
    <w:rsid w:val="00C0789E"/>
    <w:rsid w:val="00C11009"/>
    <w:rsid w:val="00C11D65"/>
    <w:rsid w:val="00C1214C"/>
    <w:rsid w:val="00C1277B"/>
    <w:rsid w:val="00C16366"/>
    <w:rsid w:val="00C1733C"/>
    <w:rsid w:val="00C2369D"/>
    <w:rsid w:val="00C301AD"/>
    <w:rsid w:val="00C302D1"/>
    <w:rsid w:val="00C31A2B"/>
    <w:rsid w:val="00C31C97"/>
    <w:rsid w:val="00C34E3F"/>
    <w:rsid w:val="00C35646"/>
    <w:rsid w:val="00C42A99"/>
    <w:rsid w:val="00C44384"/>
    <w:rsid w:val="00C4556B"/>
    <w:rsid w:val="00C46322"/>
    <w:rsid w:val="00C473A4"/>
    <w:rsid w:val="00C47A5F"/>
    <w:rsid w:val="00C51697"/>
    <w:rsid w:val="00C56AE4"/>
    <w:rsid w:val="00C601EE"/>
    <w:rsid w:val="00C6152C"/>
    <w:rsid w:val="00C631B5"/>
    <w:rsid w:val="00C6432E"/>
    <w:rsid w:val="00C6494B"/>
    <w:rsid w:val="00C71B91"/>
    <w:rsid w:val="00C76126"/>
    <w:rsid w:val="00C84DE0"/>
    <w:rsid w:val="00C90048"/>
    <w:rsid w:val="00C90A87"/>
    <w:rsid w:val="00C945E7"/>
    <w:rsid w:val="00C95AB4"/>
    <w:rsid w:val="00CA1BF4"/>
    <w:rsid w:val="00CA309D"/>
    <w:rsid w:val="00CA3ADD"/>
    <w:rsid w:val="00CA42DC"/>
    <w:rsid w:val="00CA5503"/>
    <w:rsid w:val="00CA66AE"/>
    <w:rsid w:val="00CA6A1D"/>
    <w:rsid w:val="00CA7E2F"/>
    <w:rsid w:val="00CB052D"/>
    <w:rsid w:val="00CB2883"/>
    <w:rsid w:val="00CB39AD"/>
    <w:rsid w:val="00CB3F9A"/>
    <w:rsid w:val="00CB67FF"/>
    <w:rsid w:val="00CB705B"/>
    <w:rsid w:val="00CC02E7"/>
    <w:rsid w:val="00CC0F75"/>
    <w:rsid w:val="00CC1118"/>
    <w:rsid w:val="00CC1153"/>
    <w:rsid w:val="00CC2742"/>
    <w:rsid w:val="00CC455E"/>
    <w:rsid w:val="00CC4B35"/>
    <w:rsid w:val="00CC7A20"/>
    <w:rsid w:val="00CC7E3F"/>
    <w:rsid w:val="00CD0FB5"/>
    <w:rsid w:val="00CD0FB6"/>
    <w:rsid w:val="00CD38AA"/>
    <w:rsid w:val="00CD4801"/>
    <w:rsid w:val="00CD706E"/>
    <w:rsid w:val="00CE054D"/>
    <w:rsid w:val="00CE0CF5"/>
    <w:rsid w:val="00CE0E19"/>
    <w:rsid w:val="00CE46C3"/>
    <w:rsid w:val="00CE5941"/>
    <w:rsid w:val="00CE6A89"/>
    <w:rsid w:val="00CE7AE9"/>
    <w:rsid w:val="00CE7B60"/>
    <w:rsid w:val="00CF0E9A"/>
    <w:rsid w:val="00CF246A"/>
    <w:rsid w:val="00CF2F72"/>
    <w:rsid w:val="00CF3049"/>
    <w:rsid w:val="00CF547C"/>
    <w:rsid w:val="00CF70C2"/>
    <w:rsid w:val="00D003A0"/>
    <w:rsid w:val="00D01F54"/>
    <w:rsid w:val="00D03B2D"/>
    <w:rsid w:val="00D06A07"/>
    <w:rsid w:val="00D12ACE"/>
    <w:rsid w:val="00D14E6F"/>
    <w:rsid w:val="00D16506"/>
    <w:rsid w:val="00D16D3F"/>
    <w:rsid w:val="00D20BCF"/>
    <w:rsid w:val="00D21801"/>
    <w:rsid w:val="00D22099"/>
    <w:rsid w:val="00D22906"/>
    <w:rsid w:val="00D234F5"/>
    <w:rsid w:val="00D25AC6"/>
    <w:rsid w:val="00D25FDC"/>
    <w:rsid w:val="00D350AB"/>
    <w:rsid w:val="00D35EDB"/>
    <w:rsid w:val="00D405D1"/>
    <w:rsid w:val="00D40847"/>
    <w:rsid w:val="00D4101C"/>
    <w:rsid w:val="00D426B7"/>
    <w:rsid w:val="00D42FAA"/>
    <w:rsid w:val="00D440AB"/>
    <w:rsid w:val="00D44BC1"/>
    <w:rsid w:val="00D50193"/>
    <w:rsid w:val="00D55AA0"/>
    <w:rsid w:val="00D55CAC"/>
    <w:rsid w:val="00D55ECB"/>
    <w:rsid w:val="00D57262"/>
    <w:rsid w:val="00D6096F"/>
    <w:rsid w:val="00D60D5A"/>
    <w:rsid w:val="00D61B1D"/>
    <w:rsid w:val="00D6791D"/>
    <w:rsid w:val="00D70742"/>
    <w:rsid w:val="00D70B9E"/>
    <w:rsid w:val="00D7272E"/>
    <w:rsid w:val="00D72B97"/>
    <w:rsid w:val="00D76199"/>
    <w:rsid w:val="00D76992"/>
    <w:rsid w:val="00D77CA9"/>
    <w:rsid w:val="00D84BCC"/>
    <w:rsid w:val="00D8522F"/>
    <w:rsid w:val="00D91BF3"/>
    <w:rsid w:val="00D93211"/>
    <w:rsid w:val="00D9374B"/>
    <w:rsid w:val="00D93C14"/>
    <w:rsid w:val="00D94615"/>
    <w:rsid w:val="00DA2C45"/>
    <w:rsid w:val="00DA722D"/>
    <w:rsid w:val="00DA76C7"/>
    <w:rsid w:val="00DB0DFC"/>
    <w:rsid w:val="00DB4970"/>
    <w:rsid w:val="00DC079E"/>
    <w:rsid w:val="00DC427B"/>
    <w:rsid w:val="00DD53F7"/>
    <w:rsid w:val="00DD6FD3"/>
    <w:rsid w:val="00DD7743"/>
    <w:rsid w:val="00DE1179"/>
    <w:rsid w:val="00DE4C29"/>
    <w:rsid w:val="00DE60FA"/>
    <w:rsid w:val="00DE63C6"/>
    <w:rsid w:val="00DF03B5"/>
    <w:rsid w:val="00DF4186"/>
    <w:rsid w:val="00DF53AD"/>
    <w:rsid w:val="00E015C8"/>
    <w:rsid w:val="00E033E4"/>
    <w:rsid w:val="00E05D7D"/>
    <w:rsid w:val="00E10805"/>
    <w:rsid w:val="00E12743"/>
    <w:rsid w:val="00E1288A"/>
    <w:rsid w:val="00E14D13"/>
    <w:rsid w:val="00E21238"/>
    <w:rsid w:val="00E231B2"/>
    <w:rsid w:val="00E23C55"/>
    <w:rsid w:val="00E2507F"/>
    <w:rsid w:val="00E276EF"/>
    <w:rsid w:val="00E35486"/>
    <w:rsid w:val="00E35707"/>
    <w:rsid w:val="00E46852"/>
    <w:rsid w:val="00E47FBC"/>
    <w:rsid w:val="00E50E8F"/>
    <w:rsid w:val="00E5302C"/>
    <w:rsid w:val="00E55CAF"/>
    <w:rsid w:val="00E568EC"/>
    <w:rsid w:val="00E56F83"/>
    <w:rsid w:val="00E62376"/>
    <w:rsid w:val="00E62C7B"/>
    <w:rsid w:val="00E62C94"/>
    <w:rsid w:val="00E660CD"/>
    <w:rsid w:val="00E6636E"/>
    <w:rsid w:val="00E73653"/>
    <w:rsid w:val="00E75BFD"/>
    <w:rsid w:val="00E7726E"/>
    <w:rsid w:val="00E83FAB"/>
    <w:rsid w:val="00E85F1F"/>
    <w:rsid w:val="00E87957"/>
    <w:rsid w:val="00E92A6C"/>
    <w:rsid w:val="00E932B4"/>
    <w:rsid w:val="00E9615C"/>
    <w:rsid w:val="00EA203C"/>
    <w:rsid w:val="00EA2172"/>
    <w:rsid w:val="00EA2273"/>
    <w:rsid w:val="00EB0555"/>
    <w:rsid w:val="00EB2DBF"/>
    <w:rsid w:val="00EB62E2"/>
    <w:rsid w:val="00EC3A71"/>
    <w:rsid w:val="00EC493B"/>
    <w:rsid w:val="00EC6469"/>
    <w:rsid w:val="00EC674D"/>
    <w:rsid w:val="00ED2404"/>
    <w:rsid w:val="00ED2584"/>
    <w:rsid w:val="00ED36A3"/>
    <w:rsid w:val="00EE1076"/>
    <w:rsid w:val="00EE26A5"/>
    <w:rsid w:val="00EE31CE"/>
    <w:rsid w:val="00EE368B"/>
    <w:rsid w:val="00EE415F"/>
    <w:rsid w:val="00EE5C1F"/>
    <w:rsid w:val="00EF00FA"/>
    <w:rsid w:val="00EF0BA1"/>
    <w:rsid w:val="00EF3F66"/>
    <w:rsid w:val="00EF42F9"/>
    <w:rsid w:val="00F010A6"/>
    <w:rsid w:val="00F02072"/>
    <w:rsid w:val="00F03D51"/>
    <w:rsid w:val="00F05511"/>
    <w:rsid w:val="00F060CB"/>
    <w:rsid w:val="00F067C8"/>
    <w:rsid w:val="00F07ABD"/>
    <w:rsid w:val="00F07BE5"/>
    <w:rsid w:val="00F1071B"/>
    <w:rsid w:val="00F1703C"/>
    <w:rsid w:val="00F25EDA"/>
    <w:rsid w:val="00F25FC8"/>
    <w:rsid w:val="00F2735E"/>
    <w:rsid w:val="00F348BB"/>
    <w:rsid w:val="00F35BA6"/>
    <w:rsid w:val="00F46AB0"/>
    <w:rsid w:val="00F5114C"/>
    <w:rsid w:val="00F51B75"/>
    <w:rsid w:val="00F5366B"/>
    <w:rsid w:val="00F54858"/>
    <w:rsid w:val="00F63CAE"/>
    <w:rsid w:val="00F64BE6"/>
    <w:rsid w:val="00F64DCC"/>
    <w:rsid w:val="00F66B94"/>
    <w:rsid w:val="00F671AC"/>
    <w:rsid w:val="00F7032A"/>
    <w:rsid w:val="00F70ADA"/>
    <w:rsid w:val="00F70B8F"/>
    <w:rsid w:val="00F719DF"/>
    <w:rsid w:val="00F73E67"/>
    <w:rsid w:val="00F74CB3"/>
    <w:rsid w:val="00F76437"/>
    <w:rsid w:val="00F83162"/>
    <w:rsid w:val="00F84127"/>
    <w:rsid w:val="00F863EB"/>
    <w:rsid w:val="00F864F0"/>
    <w:rsid w:val="00F9117E"/>
    <w:rsid w:val="00F911FE"/>
    <w:rsid w:val="00F9290E"/>
    <w:rsid w:val="00F94700"/>
    <w:rsid w:val="00F950DC"/>
    <w:rsid w:val="00F953C5"/>
    <w:rsid w:val="00F96320"/>
    <w:rsid w:val="00FA3220"/>
    <w:rsid w:val="00FA56DC"/>
    <w:rsid w:val="00FA60B0"/>
    <w:rsid w:val="00FA7CC7"/>
    <w:rsid w:val="00FC0717"/>
    <w:rsid w:val="00FC338C"/>
    <w:rsid w:val="00FD140A"/>
    <w:rsid w:val="00FD60BA"/>
    <w:rsid w:val="00FD68D4"/>
    <w:rsid w:val="00FD7846"/>
    <w:rsid w:val="00FE5E19"/>
    <w:rsid w:val="00FE64A1"/>
    <w:rsid w:val="00FF0423"/>
    <w:rsid w:val="00FF0CCC"/>
    <w:rsid w:val="00FF1B0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15"/>
      <o:rules v:ext="edit">
        <o:r id="V:Rule36" type="connector" idref="#_x0000_s16110"/>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20"/>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A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233D"/>
    <w:pPr>
      <w:ind w:left="720"/>
      <w:contextualSpacing/>
    </w:pPr>
  </w:style>
  <w:style w:type="paragraph" w:styleId="BalloonText">
    <w:name w:val="Balloon Text"/>
    <w:basedOn w:val="Normal"/>
    <w:link w:val="BalloonTextChar"/>
    <w:uiPriority w:val="99"/>
    <w:semiHidden/>
    <w:unhideWhenUsed/>
    <w:rsid w:val="008C233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33D"/>
    <w:rPr>
      <w:rFonts w:ascii="Tahoma" w:hAnsi="Tahoma" w:cs="Tahoma"/>
      <w:sz w:val="16"/>
      <w:szCs w:val="16"/>
    </w:rPr>
  </w:style>
  <w:style w:type="table" w:styleId="TableGrid">
    <w:name w:val="Table Grid"/>
    <w:basedOn w:val="TableNormal"/>
    <w:uiPriority w:val="59"/>
    <w:rsid w:val="00837C0F"/>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02040"/>
    <w:pPr>
      <w:tabs>
        <w:tab w:val="center" w:pos="4680"/>
        <w:tab w:val="right" w:pos="9360"/>
      </w:tabs>
      <w:spacing w:after="0"/>
    </w:pPr>
  </w:style>
  <w:style w:type="character" w:customStyle="1" w:styleId="HeaderChar">
    <w:name w:val="Header Char"/>
    <w:basedOn w:val="DefaultParagraphFont"/>
    <w:link w:val="Header"/>
    <w:uiPriority w:val="99"/>
    <w:semiHidden/>
    <w:rsid w:val="00A02040"/>
  </w:style>
  <w:style w:type="paragraph" w:styleId="Footer">
    <w:name w:val="footer"/>
    <w:basedOn w:val="Normal"/>
    <w:link w:val="FooterChar"/>
    <w:uiPriority w:val="99"/>
    <w:unhideWhenUsed/>
    <w:rsid w:val="00A02040"/>
    <w:pPr>
      <w:tabs>
        <w:tab w:val="center" w:pos="4680"/>
        <w:tab w:val="right" w:pos="9360"/>
      </w:tabs>
      <w:spacing w:after="0"/>
    </w:pPr>
  </w:style>
  <w:style w:type="character" w:customStyle="1" w:styleId="FooterChar">
    <w:name w:val="Footer Char"/>
    <w:basedOn w:val="DefaultParagraphFont"/>
    <w:link w:val="Footer"/>
    <w:uiPriority w:val="99"/>
    <w:rsid w:val="00A02040"/>
  </w:style>
  <w:style w:type="paragraph" w:customStyle="1" w:styleId="1">
    <w:name w:val="1"/>
    <w:basedOn w:val="Normal"/>
    <w:autoRedefine/>
    <w:rsid w:val="005A6AB6"/>
    <w:pPr>
      <w:spacing w:after="160" w:line="240" w:lineRule="exact"/>
    </w:pPr>
    <w:rPr>
      <w:rFonts w:ascii="Verdana" w:eastAsia="Times New Roman" w:hAnsi="Verdana" w:cs="Verdana"/>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19F32D-6683-4235-A13D-8C116A690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Pages>
  <Words>435</Words>
  <Characters>2485</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9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cp:lastPrinted>2019-08-21T02:03:00Z</cp:lastPrinted>
  <dcterms:created xsi:type="dcterms:W3CDTF">2020-02-21T09:33:00Z</dcterms:created>
  <dcterms:modified xsi:type="dcterms:W3CDTF">2020-02-21T09:36:00Z</dcterms:modified>
</cp:coreProperties>
</file>